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  <p:sldMasterId id="2147483833" r:id="rId2"/>
    <p:sldMasterId id="2147483845" r:id="rId3"/>
  </p:sldMasterIdLst>
  <p:notesMasterIdLst>
    <p:notesMasterId r:id="rId22"/>
  </p:notesMasterIdLst>
  <p:sldIdLst>
    <p:sldId id="256" r:id="rId4"/>
    <p:sldId id="257" r:id="rId5"/>
    <p:sldId id="259" r:id="rId6"/>
    <p:sldId id="258" r:id="rId7"/>
    <p:sldId id="260" r:id="rId8"/>
    <p:sldId id="261" r:id="rId9"/>
    <p:sldId id="262" r:id="rId10"/>
    <p:sldId id="273" r:id="rId11"/>
    <p:sldId id="274" r:id="rId12"/>
    <p:sldId id="275" r:id="rId13"/>
    <p:sldId id="294" r:id="rId14"/>
    <p:sldId id="278" r:id="rId15"/>
    <p:sldId id="280" r:id="rId16"/>
    <p:sldId id="296" r:id="rId17"/>
    <p:sldId id="298" r:id="rId18"/>
    <p:sldId id="297" r:id="rId19"/>
    <p:sldId id="287" r:id="rId20"/>
    <p:sldId id="28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IKAT MUKHERJEE" initials="SM" lastIdx="2" clrIdx="0">
    <p:extLst>
      <p:ext uri="{19B8F6BF-5375-455C-9EA6-DF929625EA0E}">
        <p15:presenceInfo xmlns:p15="http://schemas.microsoft.com/office/powerpoint/2012/main" userId="4fbabd4cc6ee4eb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0000"/>
    <a:srgbClr val="0000FF"/>
    <a:srgbClr val="000066"/>
    <a:srgbClr val="800000"/>
    <a:srgbClr val="FF6600"/>
    <a:srgbClr val="FF9933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15DEF31-8D3C-4FAA-8FCA-F679F61E7B09}" v="4665" dt="2020-10-14T23:05:45.35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0691" autoAdjust="0"/>
  </p:normalViewPr>
  <p:slideViewPr>
    <p:cSldViewPr snapToGrid="0">
      <p:cViewPr varScale="1">
        <p:scale>
          <a:sx n="58" d="100"/>
          <a:sy n="58" d="100"/>
        </p:scale>
        <p:origin x="147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commentAuthors" Target="commentAuthors.xml"/><Relationship Id="rId28" Type="http://schemas.microsoft.com/office/2016/11/relationships/changesInfo" Target="changesInfos/changesInfo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IKAT MUKHERJEE" userId="4fbabd4cc6ee4ebb" providerId="LiveId" clId="{415DEF31-8D3C-4FAA-8FCA-F679F61E7B09}"/>
    <pc:docChg chg="undo redo custSel addSld delSld modSld">
      <pc:chgData name="SAIKAT MUKHERJEE" userId="4fbabd4cc6ee4ebb" providerId="LiveId" clId="{415DEF31-8D3C-4FAA-8FCA-F679F61E7B09}" dt="2020-10-14T23:04:54.230" v="25615" actId="1036"/>
      <pc:docMkLst>
        <pc:docMk/>
      </pc:docMkLst>
      <pc:sldChg chg="modSp mod">
        <pc:chgData name="SAIKAT MUKHERJEE" userId="4fbabd4cc6ee4ebb" providerId="LiveId" clId="{415DEF31-8D3C-4FAA-8FCA-F679F61E7B09}" dt="2020-10-14T23:04:54.230" v="25615" actId="1036"/>
        <pc:sldMkLst>
          <pc:docMk/>
          <pc:sldMk cId="4227085846" sldId="256"/>
        </pc:sldMkLst>
        <pc:spChg chg="mod">
          <ac:chgData name="SAIKAT MUKHERJEE" userId="4fbabd4cc6ee4ebb" providerId="LiveId" clId="{415DEF31-8D3C-4FAA-8FCA-F679F61E7B09}" dt="2020-10-14T23:04:54.230" v="25615" actId="1036"/>
          <ac:spMkLst>
            <pc:docMk/>
            <pc:sldMk cId="4227085846" sldId="256"/>
            <ac:spMk id="2" creationId="{2EF2A0D7-48AF-4732-A201-72758315F3AC}"/>
          </ac:spMkLst>
        </pc:spChg>
        <pc:spChg chg="mod">
          <ac:chgData name="SAIKAT MUKHERJEE" userId="4fbabd4cc6ee4ebb" providerId="LiveId" clId="{415DEF31-8D3C-4FAA-8FCA-F679F61E7B09}" dt="2020-10-14T23:03:54.558" v="25577" actId="1035"/>
          <ac:spMkLst>
            <pc:docMk/>
            <pc:sldMk cId="4227085846" sldId="256"/>
            <ac:spMk id="3" creationId="{65896B9E-B28D-4EB2-905C-D400A4162507}"/>
          </ac:spMkLst>
        </pc:spChg>
        <pc:picChg chg="mod">
          <ac:chgData name="SAIKAT MUKHERJEE" userId="4fbabd4cc6ee4ebb" providerId="LiveId" clId="{415DEF31-8D3C-4FAA-8FCA-F679F61E7B09}" dt="2020-10-14T23:04:11.814" v="25581" actId="1076"/>
          <ac:picMkLst>
            <pc:docMk/>
            <pc:sldMk cId="4227085846" sldId="256"/>
            <ac:picMk id="5" creationId="{C68F98B0-BC7F-4A46-A9CA-9CBB78DA6628}"/>
          </ac:picMkLst>
        </pc:picChg>
        <pc:picChg chg="mod">
          <ac:chgData name="SAIKAT MUKHERJEE" userId="4fbabd4cc6ee4ebb" providerId="LiveId" clId="{415DEF31-8D3C-4FAA-8FCA-F679F61E7B09}" dt="2020-10-14T23:04:32.761" v="25606" actId="1035"/>
          <ac:picMkLst>
            <pc:docMk/>
            <pc:sldMk cId="4227085846" sldId="256"/>
            <ac:picMk id="7" creationId="{F0345D63-E303-4962-B598-F7F54C07958E}"/>
          </ac:picMkLst>
        </pc:picChg>
      </pc:sldChg>
      <pc:sldChg chg="addSp delSp modSp new mod addCm delCm modCm modNotesTx">
        <pc:chgData name="SAIKAT MUKHERJEE" userId="4fbabd4cc6ee4ebb" providerId="LiveId" clId="{415DEF31-8D3C-4FAA-8FCA-F679F61E7B09}" dt="2020-10-14T21:41:56.226" v="25515" actId="20577"/>
        <pc:sldMkLst>
          <pc:docMk/>
          <pc:sldMk cId="623512559" sldId="257"/>
        </pc:sldMkLst>
        <pc:spChg chg="del">
          <ac:chgData name="SAIKAT MUKHERJEE" userId="4fbabd4cc6ee4ebb" providerId="LiveId" clId="{415DEF31-8D3C-4FAA-8FCA-F679F61E7B09}" dt="2020-10-10T18:44:17.419" v="2" actId="478"/>
          <ac:spMkLst>
            <pc:docMk/>
            <pc:sldMk cId="623512559" sldId="257"/>
            <ac:spMk id="2" creationId="{122533E4-564B-4142-B1D6-E1F62FADEEED}"/>
          </ac:spMkLst>
        </pc:spChg>
        <pc:spChg chg="del">
          <ac:chgData name="SAIKAT MUKHERJEE" userId="4fbabd4cc6ee4ebb" providerId="LiveId" clId="{415DEF31-8D3C-4FAA-8FCA-F679F61E7B09}" dt="2020-10-10T18:44:15.232" v="1" actId="478"/>
          <ac:spMkLst>
            <pc:docMk/>
            <pc:sldMk cId="623512559" sldId="257"/>
            <ac:spMk id="3" creationId="{1D246756-8CEB-4542-BC21-936CA6E270E4}"/>
          </ac:spMkLst>
        </pc:spChg>
        <pc:spChg chg="add mod">
          <ac:chgData name="SAIKAT MUKHERJEE" userId="4fbabd4cc6ee4ebb" providerId="LiveId" clId="{415DEF31-8D3C-4FAA-8FCA-F679F61E7B09}" dt="2020-10-12T22:33:30.026" v="13508" actId="404"/>
          <ac:spMkLst>
            <pc:docMk/>
            <pc:sldMk cId="623512559" sldId="257"/>
            <ac:spMk id="4" creationId="{9BAC59B1-66A9-4112-BD1D-E0DBA216FF42}"/>
          </ac:spMkLst>
        </pc:spChg>
        <pc:spChg chg="add mod">
          <ac:chgData name="SAIKAT MUKHERJEE" userId="4fbabd4cc6ee4ebb" providerId="LiveId" clId="{415DEF31-8D3C-4FAA-8FCA-F679F61E7B09}" dt="2020-10-14T21:41:56.226" v="25515" actId="20577"/>
          <ac:spMkLst>
            <pc:docMk/>
            <pc:sldMk cId="623512559" sldId="257"/>
            <ac:spMk id="5" creationId="{1B9880AE-66B9-410D-89E0-7368527D313F}"/>
          </ac:spMkLst>
        </pc:spChg>
      </pc:sldChg>
      <pc:sldChg chg="addSp delSp modSp add mod">
        <pc:chgData name="SAIKAT MUKHERJEE" userId="4fbabd4cc6ee4ebb" providerId="LiveId" clId="{415DEF31-8D3C-4FAA-8FCA-F679F61E7B09}" dt="2020-10-14T21:58:26.872" v="25553" actId="20577"/>
        <pc:sldMkLst>
          <pc:docMk/>
          <pc:sldMk cId="137170653" sldId="258"/>
        </pc:sldMkLst>
        <pc:spChg chg="add mod">
          <ac:chgData name="SAIKAT MUKHERJEE" userId="4fbabd4cc6ee4ebb" providerId="LiveId" clId="{415DEF31-8D3C-4FAA-8FCA-F679F61E7B09}" dt="2020-10-14T21:58:26.872" v="25553" actId="20577"/>
          <ac:spMkLst>
            <pc:docMk/>
            <pc:sldMk cId="137170653" sldId="258"/>
            <ac:spMk id="2" creationId="{34273918-8B31-4695-9CE6-06801420C0E0}"/>
          </ac:spMkLst>
        </pc:spChg>
        <pc:spChg chg="del">
          <ac:chgData name="SAIKAT MUKHERJEE" userId="4fbabd4cc6ee4ebb" providerId="LiveId" clId="{415DEF31-8D3C-4FAA-8FCA-F679F61E7B09}" dt="2020-10-11T13:25:30.601" v="1384" actId="478"/>
          <ac:spMkLst>
            <pc:docMk/>
            <pc:sldMk cId="137170653" sldId="258"/>
            <ac:spMk id="4" creationId="{9BAC59B1-66A9-4112-BD1D-E0DBA216FF42}"/>
          </ac:spMkLst>
        </pc:spChg>
        <pc:spChg chg="mod">
          <ac:chgData name="SAIKAT MUKHERJEE" userId="4fbabd4cc6ee4ebb" providerId="LiveId" clId="{415DEF31-8D3C-4FAA-8FCA-F679F61E7B09}" dt="2020-10-12T22:38:29.889" v="13638" actId="1076"/>
          <ac:spMkLst>
            <pc:docMk/>
            <pc:sldMk cId="137170653" sldId="258"/>
            <ac:spMk id="5" creationId="{1B9880AE-66B9-410D-89E0-7368527D313F}"/>
          </ac:spMkLst>
        </pc:spChg>
      </pc:sldChg>
      <pc:sldChg chg="addSp delSp modSp add mod addCm delCm modCm modNotesTx">
        <pc:chgData name="SAIKAT MUKHERJEE" userId="4fbabd4cc6ee4ebb" providerId="LiveId" clId="{415DEF31-8D3C-4FAA-8FCA-F679F61E7B09}" dt="2020-10-14T14:53:20.337" v="24053" actId="20577"/>
        <pc:sldMkLst>
          <pc:docMk/>
          <pc:sldMk cId="3931796164" sldId="259"/>
        </pc:sldMkLst>
        <pc:spChg chg="add">
          <ac:chgData name="SAIKAT MUKHERJEE" userId="4fbabd4cc6ee4ebb" providerId="LiveId" clId="{415DEF31-8D3C-4FAA-8FCA-F679F61E7B09}" dt="2020-10-12T22:34:00.327" v="13510" actId="22"/>
          <ac:spMkLst>
            <pc:docMk/>
            <pc:sldMk cId="3931796164" sldId="259"/>
            <ac:spMk id="2" creationId="{2DF2A614-9DF3-4E2C-B8BB-757C4C9CEEA8}"/>
          </ac:spMkLst>
        </pc:spChg>
        <pc:spChg chg="add mod">
          <ac:chgData name="SAIKAT MUKHERJEE" userId="4fbabd4cc6ee4ebb" providerId="LiveId" clId="{415DEF31-8D3C-4FAA-8FCA-F679F61E7B09}" dt="2020-10-14T13:42:50.110" v="22775" actId="1076"/>
          <ac:spMkLst>
            <pc:docMk/>
            <pc:sldMk cId="3931796164" sldId="259"/>
            <ac:spMk id="3" creationId="{DAFF1FD6-AA2E-4FE1-9D76-1A9AEF1D4232}"/>
          </ac:spMkLst>
        </pc:spChg>
        <pc:spChg chg="del">
          <ac:chgData name="SAIKAT MUKHERJEE" userId="4fbabd4cc6ee4ebb" providerId="LiveId" clId="{415DEF31-8D3C-4FAA-8FCA-F679F61E7B09}" dt="2020-10-12T22:33:58.869" v="13509" actId="478"/>
          <ac:spMkLst>
            <pc:docMk/>
            <pc:sldMk cId="3931796164" sldId="259"/>
            <ac:spMk id="4" creationId="{9BAC59B1-66A9-4112-BD1D-E0DBA216FF42}"/>
          </ac:spMkLst>
        </pc:spChg>
        <pc:spChg chg="mod">
          <ac:chgData name="SAIKAT MUKHERJEE" userId="4fbabd4cc6ee4ebb" providerId="LiveId" clId="{415DEF31-8D3C-4FAA-8FCA-F679F61E7B09}" dt="2020-10-14T14:43:03.394" v="23492" actId="6549"/>
          <ac:spMkLst>
            <pc:docMk/>
            <pc:sldMk cId="3931796164" sldId="259"/>
            <ac:spMk id="5" creationId="{1B9880AE-66B9-410D-89E0-7368527D313F}"/>
          </ac:spMkLst>
        </pc:spChg>
      </pc:sldChg>
      <pc:sldChg chg="addSp delSp modSp add mod modNotesTx">
        <pc:chgData name="SAIKAT MUKHERJEE" userId="4fbabd4cc6ee4ebb" providerId="LiveId" clId="{415DEF31-8D3C-4FAA-8FCA-F679F61E7B09}" dt="2020-10-14T15:08:26.925" v="24266" actId="20577"/>
        <pc:sldMkLst>
          <pc:docMk/>
          <pc:sldMk cId="3089954127" sldId="260"/>
        </pc:sldMkLst>
        <pc:spChg chg="del">
          <ac:chgData name="SAIKAT MUKHERJEE" userId="4fbabd4cc6ee4ebb" providerId="LiveId" clId="{415DEF31-8D3C-4FAA-8FCA-F679F61E7B09}" dt="2020-10-11T14:36:09.627" v="2425" actId="478"/>
          <ac:spMkLst>
            <pc:docMk/>
            <pc:sldMk cId="3089954127" sldId="260"/>
            <ac:spMk id="2" creationId="{34273918-8B31-4695-9CE6-06801420C0E0}"/>
          </ac:spMkLst>
        </pc:spChg>
        <pc:spChg chg="add mod">
          <ac:chgData name="SAIKAT MUKHERJEE" userId="4fbabd4cc6ee4ebb" providerId="LiveId" clId="{415DEF31-8D3C-4FAA-8FCA-F679F61E7B09}" dt="2020-10-12T22:44:17.651" v="13681" actId="20577"/>
          <ac:spMkLst>
            <pc:docMk/>
            <pc:sldMk cId="3089954127" sldId="260"/>
            <ac:spMk id="3" creationId="{DF920D9F-07A1-4EF6-97CE-42211433B301}"/>
          </ac:spMkLst>
        </pc:spChg>
        <pc:spChg chg="add del mod">
          <ac:chgData name="SAIKAT MUKHERJEE" userId="4fbabd4cc6ee4ebb" providerId="LiveId" clId="{415DEF31-8D3C-4FAA-8FCA-F679F61E7B09}" dt="2020-10-12T22:42:26.867" v="13677" actId="1076"/>
          <ac:spMkLst>
            <pc:docMk/>
            <pc:sldMk cId="3089954127" sldId="260"/>
            <ac:spMk id="5" creationId="{1B9880AE-66B9-410D-89E0-7368527D313F}"/>
          </ac:spMkLst>
        </pc:spChg>
      </pc:sldChg>
      <pc:sldChg chg="addSp delSp modSp new mod modNotesTx">
        <pc:chgData name="SAIKAT MUKHERJEE" userId="4fbabd4cc6ee4ebb" providerId="LiveId" clId="{415DEF31-8D3C-4FAA-8FCA-F679F61E7B09}" dt="2020-10-14T15:23:15.398" v="24457" actId="20577"/>
        <pc:sldMkLst>
          <pc:docMk/>
          <pc:sldMk cId="1572321744" sldId="261"/>
        </pc:sldMkLst>
        <pc:spChg chg="del">
          <ac:chgData name="SAIKAT MUKHERJEE" userId="4fbabd4cc6ee4ebb" providerId="LiveId" clId="{415DEF31-8D3C-4FAA-8FCA-F679F61E7B09}" dt="2020-10-11T15:12:10.765" v="3509" actId="478"/>
          <ac:spMkLst>
            <pc:docMk/>
            <pc:sldMk cId="1572321744" sldId="261"/>
            <ac:spMk id="2" creationId="{77A4D3EF-8134-4D84-B9BB-89FE234C5283}"/>
          </ac:spMkLst>
        </pc:spChg>
        <pc:spChg chg="add">
          <ac:chgData name="SAIKAT MUKHERJEE" userId="4fbabd4cc6ee4ebb" providerId="LiveId" clId="{415DEF31-8D3C-4FAA-8FCA-F679F61E7B09}" dt="2020-10-12T22:45:08.337" v="13683" actId="22"/>
          <ac:spMkLst>
            <pc:docMk/>
            <pc:sldMk cId="1572321744" sldId="261"/>
            <ac:spMk id="2" creationId="{8994B729-79F0-4089-AA80-981A3CF84EDB}"/>
          </ac:spMkLst>
        </pc:spChg>
        <pc:spChg chg="del">
          <ac:chgData name="SAIKAT MUKHERJEE" userId="4fbabd4cc6ee4ebb" providerId="LiveId" clId="{415DEF31-8D3C-4FAA-8FCA-F679F61E7B09}" dt="2020-10-11T15:11:57.693" v="3507" actId="478"/>
          <ac:spMkLst>
            <pc:docMk/>
            <pc:sldMk cId="1572321744" sldId="261"/>
            <ac:spMk id="3" creationId="{D382DAC1-3FA5-4699-9BA6-E57AD88FF174}"/>
          </ac:spMkLst>
        </pc:spChg>
        <pc:spChg chg="add del mod">
          <ac:chgData name="SAIKAT MUKHERJEE" userId="4fbabd4cc6ee4ebb" providerId="LiveId" clId="{415DEF31-8D3C-4FAA-8FCA-F679F61E7B09}" dt="2020-10-12T22:45:06.365" v="13682" actId="478"/>
          <ac:spMkLst>
            <pc:docMk/>
            <pc:sldMk cId="1572321744" sldId="261"/>
            <ac:spMk id="5" creationId="{AD12F136-7A8A-4E0B-824C-26032804681D}"/>
          </ac:spMkLst>
        </pc:spChg>
        <pc:spChg chg="add del mod">
          <ac:chgData name="SAIKAT MUKHERJEE" userId="4fbabd4cc6ee4ebb" providerId="LiveId" clId="{415DEF31-8D3C-4FAA-8FCA-F679F61E7B09}" dt="2020-10-11T15:19:11.887" v="3551" actId="478"/>
          <ac:spMkLst>
            <pc:docMk/>
            <pc:sldMk cId="1572321744" sldId="261"/>
            <ac:spMk id="9" creationId="{9A12D68B-8C99-45C6-9288-FEDD49AB69BB}"/>
          </ac:spMkLst>
        </pc:spChg>
        <pc:spChg chg="add mod">
          <ac:chgData name="SAIKAT MUKHERJEE" userId="4fbabd4cc6ee4ebb" providerId="LiveId" clId="{415DEF31-8D3C-4FAA-8FCA-F679F61E7B09}" dt="2020-10-12T22:46:04.776" v="13695" actId="20577"/>
          <ac:spMkLst>
            <pc:docMk/>
            <pc:sldMk cId="1572321744" sldId="261"/>
            <ac:spMk id="11" creationId="{6853D234-554E-47ED-9F1C-B2CC6C61F9B6}"/>
          </ac:spMkLst>
        </pc:spChg>
        <pc:spChg chg="add mod">
          <ac:chgData name="SAIKAT MUKHERJEE" userId="4fbabd4cc6ee4ebb" providerId="LiveId" clId="{415DEF31-8D3C-4FAA-8FCA-F679F61E7B09}" dt="2020-10-11T15:51:13.831" v="4540" actId="20577"/>
          <ac:spMkLst>
            <pc:docMk/>
            <pc:sldMk cId="1572321744" sldId="261"/>
            <ac:spMk id="13" creationId="{C85B4C78-0903-4374-B475-3EF42E758378}"/>
          </ac:spMkLst>
        </pc:spChg>
        <pc:spChg chg="add del mod">
          <ac:chgData name="SAIKAT MUKHERJEE" userId="4fbabd4cc6ee4ebb" providerId="LiveId" clId="{415DEF31-8D3C-4FAA-8FCA-F679F61E7B09}" dt="2020-10-11T15:38:43.166" v="4338" actId="478"/>
          <ac:spMkLst>
            <pc:docMk/>
            <pc:sldMk cId="1572321744" sldId="261"/>
            <ac:spMk id="15" creationId="{131C4190-61ED-4895-9E9D-3CFE6DF3AEA9}"/>
          </ac:spMkLst>
        </pc:spChg>
        <pc:spChg chg="add mod">
          <ac:chgData name="SAIKAT MUKHERJEE" userId="4fbabd4cc6ee4ebb" providerId="LiveId" clId="{415DEF31-8D3C-4FAA-8FCA-F679F61E7B09}" dt="2020-10-12T22:45:30.620" v="13684" actId="207"/>
          <ac:spMkLst>
            <pc:docMk/>
            <pc:sldMk cId="1572321744" sldId="261"/>
            <ac:spMk id="17" creationId="{D878F3F3-8DB6-498A-AA32-4B30F7386E7D}"/>
          </ac:spMkLst>
        </pc:spChg>
        <pc:spChg chg="add mod">
          <ac:chgData name="SAIKAT MUKHERJEE" userId="4fbabd4cc6ee4ebb" providerId="LiveId" clId="{415DEF31-8D3C-4FAA-8FCA-F679F61E7B09}" dt="2020-10-12T22:45:35.214" v="13685" actId="207"/>
          <ac:spMkLst>
            <pc:docMk/>
            <pc:sldMk cId="1572321744" sldId="261"/>
            <ac:spMk id="19" creationId="{3FC5C779-7A1C-4843-A4F7-712D180DD340}"/>
          </ac:spMkLst>
        </pc:spChg>
        <pc:spChg chg="add mod">
          <ac:chgData name="SAIKAT MUKHERJEE" userId="4fbabd4cc6ee4ebb" providerId="LiveId" clId="{415DEF31-8D3C-4FAA-8FCA-F679F61E7B09}" dt="2020-10-12T22:50:45.143" v="13708" actId="14100"/>
          <ac:spMkLst>
            <pc:docMk/>
            <pc:sldMk cId="1572321744" sldId="261"/>
            <ac:spMk id="21" creationId="{C278F602-328F-43FF-B14A-E2A3FCCEC3A0}"/>
          </ac:spMkLst>
        </pc:spChg>
        <pc:spChg chg="add mod">
          <ac:chgData name="SAIKAT MUKHERJEE" userId="4fbabd4cc6ee4ebb" providerId="LiveId" clId="{415DEF31-8D3C-4FAA-8FCA-F679F61E7B09}" dt="2020-10-11T18:58:28.853" v="8083" actId="1036"/>
          <ac:spMkLst>
            <pc:docMk/>
            <pc:sldMk cId="1572321744" sldId="261"/>
            <ac:spMk id="23" creationId="{24FDEB1E-9F8F-45F3-94FF-E792DEAA482E}"/>
          </ac:spMkLst>
        </pc:spChg>
        <pc:grpChg chg="add mod">
          <ac:chgData name="SAIKAT MUKHERJEE" userId="4fbabd4cc6ee4ebb" providerId="LiveId" clId="{415DEF31-8D3C-4FAA-8FCA-F679F61E7B09}" dt="2020-10-11T15:51:43.309" v="4572" actId="1036"/>
          <ac:grpSpMkLst>
            <pc:docMk/>
            <pc:sldMk cId="1572321744" sldId="261"/>
            <ac:grpSpMk id="12" creationId="{385642F6-42BA-4F7F-B02D-53D132C13688}"/>
          </ac:grpSpMkLst>
        </pc:grpChg>
        <pc:grpChg chg="add mod">
          <ac:chgData name="SAIKAT MUKHERJEE" userId="4fbabd4cc6ee4ebb" providerId="LiveId" clId="{415DEF31-8D3C-4FAA-8FCA-F679F61E7B09}" dt="2020-10-11T15:51:40.171" v="4562" actId="1036"/>
          <ac:grpSpMkLst>
            <pc:docMk/>
            <pc:sldMk cId="1572321744" sldId="261"/>
            <ac:grpSpMk id="14" creationId="{ECF73491-615D-46A5-A2AD-43243AF16597}"/>
          </ac:grpSpMkLst>
        </pc:grpChg>
        <pc:graphicFrameChg chg="add del mod modGraphic">
          <ac:chgData name="SAIKAT MUKHERJEE" userId="4fbabd4cc6ee4ebb" providerId="LiveId" clId="{415DEF31-8D3C-4FAA-8FCA-F679F61E7B09}" dt="2020-10-11T15:20:28.122" v="3560" actId="478"/>
          <ac:graphicFrameMkLst>
            <pc:docMk/>
            <pc:sldMk cId="1572321744" sldId="261"/>
            <ac:graphicFrameMk id="10" creationId="{B69F85F6-066C-4EEF-90BB-E04FDCEF89D8}"/>
          </ac:graphicFrameMkLst>
        </pc:graphicFrameChg>
        <pc:picChg chg="add mod">
          <ac:chgData name="SAIKAT MUKHERJEE" userId="4fbabd4cc6ee4ebb" providerId="LiveId" clId="{415DEF31-8D3C-4FAA-8FCA-F679F61E7B09}" dt="2020-10-11T15:49:53.896" v="4477" actId="14100"/>
          <ac:picMkLst>
            <pc:docMk/>
            <pc:sldMk cId="1572321744" sldId="261"/>
            <ac:picMk id="6" creationId="{39D65FEA-DD3C-4CF1-8D23-9DB2E8005EEA}"/>
          </ac:picMkLst>
        </pc:picChg>
        <pc:picChg chg="add mod">
          <ac:chgData name="SAIKAT MUKHERJEE" userId="4fbabd4cc6ee4ebb" providerId="LiveId" clId="{415DEF31-8D3C-4FAA-8FCA-F679F61E7B09}" dt="2020-10-11T15:50:23.833" v="4481" actId="1076"/>
          <ac:picMkLst>
            <pc:docMk/>
            <pc:sldMk cId="1572321744" sldId="261"/>
            <ac:picMk id="7" creationId="{AB466AA5-5724-4FE6-9A2C-F0F193850448}"/>
          </ac:picMkLst>
        </pc:picChg>
        <pc:picChg chg="add mod">
          <ac:chgData name="SAIKAT MUKHERJEE" userId="4fbabd4cc6ee4ebb" providerId="LiveId" clId="{415DEF31-8D3C-4FAA-8FCA-F679F61E7B09}" dt="2020-10-11T15:29:00.459" v="3984" actId="164"/>
          <ac:picMkLst>
            <pc:docMk/>
            <pc:sldMk cId="1572321744" sldId="261"/>
            <ac:picMk id="8" creationId="{D94FC666-2383-420C-9076-9890AFF92FA8}"/>
          </ac:picMkLst>
        </pc:picChg>
      </pc:sldChg>
      <pc:sldChg chg="addSp delSp modSp add mod">
        <pc:chgData name="SAIKAT MUKHERJEE" userId="4fbabd4cc6ee4ebb" providerId="LiveId" clId="{415DEF31-8D3C-4FAA-8FCA-F679F61E7B09}" dt="2020-10-12T22:51:05.262" v="13710" actId="14100"/>
        <pc:sldMkLst>
          <pc:docMk/>
          <pc:sldMk cId="4111473318" sldId="262"/>
        </pc:sldMkLst>
        <pc:spChg chg="add">
          <ac:chgData name="SAIKAT MUKHERJEE" userId="4fbabd4cc6ee4ebb" providerId="LiveId" clId="{415DEF31-8D3C-4FAA-8FCA-F679F61E7B09}" dt="2020-10-12T22:46:55.816" v="13697" actId="22"/>
          <ac:spMkLst>
            <pc:docMk/>
            <pc:sldMk cId="4111473318" sldId="262"/>
            <ac:spMk id="2" creationId="{3E71A37C-0A4C-4F40-893C-926DACCF927B}"/>
          </ac:spMkLst>
        </pc:spChg>
        <pc:spChg chg="del">
          <ac:chgData name="SAIKAT MUKHERJEE" userId="4fbabd4cc6ee4ebb" providerId="LiveId" clId="{415DEF31-8D3C-4FAA-8FCA-F679F61E7B09}" dt="2020-10-11T15:52:46.102" v="4574" actId="478"/>
          <ac:spMkLst>
            <pc:docMk/>
            <pc:sldMk cId="4111473318" sldId="262"/>
            <ac:spMk id="3" creationId="{DF920D9F-07A1-4EF6-97CE-42211433B301}"/>
          </ac:spMkLst>
        </pc:spChg>
        <pc:spChg chg="add mod">
          <ac:chgData name="SAIKAT MUKHERJEE" userId="4fbabd4cc6ee4ebb" providerId="LiveId" clId="{415DEF31-8D3C-4FAA-8FCA-F679F61E7B09}" dt="2020-10-12T22:51:05.262" v="13710" actId="14100"/>
          <ac:spMkLst>
            <pc:docMk/>
            <pc:sldMk cId="4111473318" sldId="262"/>
            <ac:spMk id="4" creationId="{073F5149-925D-477C-89C0-BB812EB364F5}"/>
          </ac:spMkLst>
        </pc:spChg>
        <pc:spChg chg="del">
          <ac:chgData name="SAIKAT MUKHERJEE" userId="4fbabd4cc6ee4ebb" providerId="LiveId" clId="{415DEF31-8D3C-4FAA-8FCA-F679F61E7B09}" dt="2020-10-12T22:46:54.429" v="13696" actId="478"/>
          <ac:spMkLst>
            <pc:docMk/>
            <pc:sldMk cId="4111473318" sldId="262"/>
            <ac:spMk id="5" creationId="{1B9880AE-66B9-410D-89E0-7368527D313F}"/>
          </ac:spMkLst>
        </pc:spChg>
        <pc:spChg chg="add mod">
          <ac:chgData name="SAIKAT MUKHERJEE" userId="4fbabd4cc6ee4ebb" providerId="LiveId" clId="{415DEF31-8D3C-4FAA-8FCA-F679F61E7B09}" dt="2020-10-12T22:49:33.549" v="13706" actId="6549"/>
          <ac:spMkLst>
            <pc:docMk/>
            <pc:sldMk cId="4111473318" sldId="262"/>
            <ac:spMk id="6" creationId="{3CB6B6E4-A5E8-4B79-B165-D966284E5444}"/>
          </ac:spMkLst>
        </pc:spChg>
      </pc:sldChg>
      <pc:sldChg chg="addSp delSp modSp new mod">
        <pc:chgData name="SAIKAT MUKHERJEE" userId="4fbabd4cc6ee4ebb" providerId="LiveId" clId="{415DEF31-8D3C-4FAA-8FCA-F679F61E7B09}" dt="2020-10-14T15:33:10.506" v="24508" actId="20577"/>
        <pc:sldMkLst>
          <pc:docMk/>
          <pc:sldMk cId="887426427" sldId="263"/>
        </pc:sldMkLst>
        <pc:spChg chg="add">
          <ac:chgData name="SAIKAT MUKHERJEE" userId="4fbabd4cc6ee4ebb" providerId="LiveId" clId="{415DEF31-8D3C-4FAA-8FCA-F679F61E7B09}" dt="2020-10-12T22:51:17.419" v="13711" actId="22"/>
          <ac:spMkLst>
            <pc:docMk/>
            <pc:sldMk cId="887426427" sldId="263"/>
            <ac:spMk id="2" creationId="{A161D4D1-7840-41C2-8DA8-164DEB83754D}"/>
          </ac:spMkLst>
        </pc:spChg>
        <pc:spChg chg="del">
          <ac:chgData name="SAIKAT MUKHERJEE" userId="4fbabd4cc6ee4ebb" providerId="LiveId" clId="{415DEF31-8D3C-4FAA-8FCA-F679F61E7B09}" dt="2020-10-11T17:11:55.472" v="5983" actId="478"/>
          <ac:spMkLst>
            <pc:docMk/>
            <pc:sldMk cId="887426427" sldId="263"/>
            <ac:spMk id="2" creationId="{B286C611-8CB5-46D9-BBF3-78D1BF170DB9}"/>
          </ac:spMkLst>
        </pc:spChg>
        <pc:spChg chg="del">
          <ac:chgData name="SAIKAT MUKHERJEE" userId="4fbabd4cc6ee4ebb" providerId="LiveId" clId="{415DEF31-8D3C-4FAA-8FCA-F679F61E7B09}" dt="2020-10-11T17:11:58.382" v="5984" actId="478"/>
          <ac:spMkLst>
            <pc:docMk/>
            <pc:sldMk cId="887426427" sldId="263"/>
            <ac:spMk id="3" creationId="{0ADEC74E-CFAB-4C4E-BB36-BE9194A3F28F}"/>
          </ac:spMkLst>
        </pc:spChg>
        <pc:spChg chg="add mod">
          <ac:chgData name="SAIKAT MUKHERJEE" userId="4fbabd4cc6ee4ebb" providerId="LiveId" clId="{415DEF31-8D3C-4FAA-8FCA-F679F61E7B09}" dt="2020-10-14T15:33:10.506" v="24508" actId="20577"/>
          <ac:spMkLst>
            <pc:docMk/>
            <pc:sldMk cId="887426427" sldId="263"/>
            <ac:spMk id="4" creationId="{5B982922-E5D5-48EB-AB59-717333D4DFFA}"/>
          </ac:spMkLst>
        </pc:spChg>
        <pc:spChg chg="add del">
          <ac:chgData name="SAIKAT MUKHERJEE" userId="4fbabd4cc6ee4ebb" providerId="LiveId" clId="{415DEF31-8D3C-4FAA-8FCA-F679F61E7B09}" dt="2020-10-12T22:51:29.295" v="13712" actId="478"/>
          <ac:spMkLst>
            <pc:docMk/>
            <pc:sldMk cId="887426427" sldId="263"/>
            <ac:spMk id="6" creationId="{1BA8AF62-0337-4794-9859-95497BCBFCE3}"/>
          </ac:spMkLst>
        </pc:spChg>
      </pc:sldChg>
      <pc:sldChg chg="addSp delSp modSp add mod">
        <pc:chgData name="SAIKAT MUKHERJEE" userId="4fbabd4cc6ee4ebb" providerId="LiveId" clId="{415DEF31-8D3C-4FAA-8FCA-F679F61E7B09}" dt="2020-10-12T19:21:56.575" v="11592" actId="478"/>
        <pc:sldMkLst>
          <pc:docMk/>
          <pc:sldMk cId="4236624047" sldId="264"/>
        </pc:sldMkLst>
        <pc:spChg chg="add mod">
          <ac:chgData name="SAIKAT MUKHERJEE" userId="4fbabd4cc6ee4ebb" providerId="LiveId" clId="{415DEF31-8D3C-4FAA-8FCA-F679F61E7B09}" dt="2020-10-11T18:31:15.197" v="7230" actId="1076"/>
          <ac:spMkLst>
            <pc:docMk/>
            <pc:sldMk cId="4236624047" sldId="264"/>
            <ac:spMk id="2" creationId="{CEDAAA99-ED10-4688-8662-38537B78A5F9}"/>
          </ac:spMkLst>
        </pc:spChg>
        <pc:spChg chg="mod">
          <ac:chgData name="SAIKAT MUKHERJEE" userId="4fbabd4cc6ee4ebb" providerId="LiveId" clId="{415DEF31-8D3C-4FAA-8FCA-F679F61E7B09}" dt="2020-10-12T19:20:26.503" v="11552" actId="20577"/>
          <ac:spMkLst>
            <pc:docMk/>
            <pc:sldMk cId="4236624047" sldId="264"/>
            <ac:spMk id="4" creationId="{5B982922-E5D5-48EB-AB59-717333D4DFFA}"/>
          </ac:spMkLst>
        </pc:spChg>
        <pc:spChg chg="del">
          <ac:chgData name="SAIKAT MUKHERJEE" userId="4fbabd4cc6ee4ebb" providerId="LiveId" clId="{415DEF31-8D3C-4FAA-8FCA-F679F61E7B09}" dt="2020-10-11T18:30:29.700" v="7202" actId="478"/>
          <ac:spMkLst>
            <pc:docMk/>
            <pc:sldMk cId="4236624047" sldId="264"/>
            <ac:spMk id="6" creationId="{1BA8AF62-0337-4794-9859-95497BCBFCE3}"/>
          </ac:spMkLst>
        </pc:spChg>
        <pc:spChg chg="add del mod">
          <ac:chgData name="SAIKAT MUKHERJEE" userId="4fbabd4cc6ee4ebb" providerId="LiveId" clId="{415DEF31-8D3C-4FAA-8FCA-F679F61E7B09}" dt="2020-10-12T19:21:56.575" v="11592" actId="478"/>
          <ac:spMkLst>
            <pc:docMk/>
            <pc:sldMk cId="4236624047" sldId="264"/>
            <ac:spMk id="7" creationId="{B7FE6332-F03C-4A41-A0CE-ED9CA24D3ADD}"/>
          </ac:spMkLst>
        </pc:spChg>
      </pc:sldChg>
      <pc:sldChg chg="addSp delSp modSp add del mod modNotesTx">
        <pc:chgData name="SAIKAT MUKHERJEE" userId="4fbabd4cc6ee4ebb" providerId="LiveId" clId="{415DEF31-8D3C-4FAA-8FCA-F679F61E7B09}" dt="2020-10-14T21:55:26.981" v="25516" actId="2696"/>
        <pc:sldMkLst>
          <pc:docMk/>
          <pc:sldMk cId="2987392801" sldId="265"/>
        </pc:sldMkLst>
        <pc:spChg chg="add">
          <ac:chgData name="SAIKAT MUKHERJEE" userId="4fbabd4cc6ee4ebb" providerId="LiveId" clId="{415DEF31-8D3C-4FAA-8FCA-F679F61E7B09}" dt="2020-10-12T22:54:32.695" v="13721" actId="22"/>
          <ac:spMkLst>
            <pc:docMk/>
            <pc:sldMk cId="2987392801" sldId="265"/>
            <ac:spMk id="2" creationId="{73E88439-B899-4530-9229-A7C97872678A}"/>
          </ac:spMkLst>
        </pc:spChg>
        <pc:spChg chg="add">
          <ac:chgData name="SAIKAT MUKHERJEE" userId="4fbabd4cc6ee4ebb" providerId="LiveId" clId="{415DEF31-8D3C-4FAA-8FCA-F679F61E7B09}" dt="2020-10-12T22:55:34.440" v="13725" actId="22"/>
          <ac:spMkLst>
            <pc:docMk/>
            <pc:sldMk cId="2987392801" sldId="265"/>
            <ac:spMk id="4" creationId="{1B3B07E8-CA71-47BB-80AD-D0C433141E3B}"/>
          </ac:spMkLst>
        </pc:spChg>
        <pc:spChg chg="del">
          <ac:chgData name="SAIKAT MUKHERJEE" userId="4fbabd4cc6ee4ebb" providerId="LiveId" clId="{415DEF31-8D3C-4FAA-8FCA-F679F61E7B09}" dt="2020-10-11T18:33:45.826" v="7238" actId="478"/>
          <ac:spMkLst>
            <pc:docMk/>
            <pc:sldMk cId="2987392801" sldId="265"/>
            <ac:spMk id="4" creationId="{5B982922-E5D5-48EB-AB59-717333D4DFFA}"/>
          </ac:spMkLst>
        </pc:spChg>
        <pc:spChg chg="del">
          <ac:chgData name="SAIKAT MUKHERJEE" userId="4fbabd4cc6ee4ebb" providerId="LiveId" clId="{415DEF31-8D3C-4FAA-8FCA-F679F61E7B09}" dt="2020-10-12T22:55:26.084" v="13724" actId="478"/>
          <ac:spMkLst>
            <pc:docMk/>
            <pc:sldMk cId="2987392801" sldId="265"/>
            <ac:spMk id="6" creationId="{1BA8AF62-0337-4794-9859-95497BCBFCE3}"/>
          </ac:spMkLst>
        </pc:spChg>
        <pc:spChg chg="add mod">
          <ac:chgData name="SAIKAT MUKHERJEE" userId="4fbabd4cc6ee4ebb" providerId="LiveId" clId="{415DEF31-8D3C-4FAA-8FCA-F679F61E7B09}" dt="2020-10-12T22:55:21.566" v="13723" actId="207"/>
          <ac:spMkLst>
            <pc:docMk/>
            <pc:sldMk cId="2987392801" sldId="265"/>
            <ac:spMk id="7" creationId="{933A276F-ABA4-42E5-9ED3-9ECC885D108A}"/>
          </ac:spMkLst>
        </pc:spChg>
        <pc:spChg chg="add mod">
          <ac:chgData name="SAIKAT MUKHERJEE" userId="4fbabd4cc6ee4ebb" providerId="LiveId" clId="{415DEF31-8D3C-4FAA-8FCA-F679F61E7B09}" dt="2020-10-12T22:55:44.647" v="13726" actId="114"/>
          <ac:spMkLst>
            <pc:docMk/>
            <pc:sldMk cId="2987392801" sldId="265"/>
            <ac:spMk id="8" creationId="{239C757B-4CC1-4AB3-A214-A421FB452002}"/>
          </ac:spMkLst>
        </pc:spChg>
        <pc:spChg chg="add mod">
          <ac:chgData name="SAIKAT MUKHERJEE" userId="4fbabd4cc6ee4ebb" providerId="LiveId" clId="{415DEF31-8D3C-4FAA-8FCA-F679F61E7B09}" dt="2020-10-12T22:55:49.277" v="13727" actId="114"/>
          <ac:spMkLst>
            <pc:docMk/>
            <pc:sldMk cId="2987392801" sldId="265"/>
            <ac:spMk id="10" creationId="{57230E01-D651-4E01-9331-1C4F18B4C08B}"/>
          </ac:spMkLst>
        </pc:spChg>
        <pc:spChg chg="add del mod">
          <ac:chgData name="SAIKAT MUKHERJEE" userId="4fbabd4cc6ee4ebb" providerId="LiveId" clId="{415DEF31-8D3C-4FAA-8FCA-F679F61E7B09}" dt="2020-10-12T22:54:23.227" v="13720" actId="478"/>
          <ac:spMkLst>
            <pc:docMk/>
            <pc:sldMk cId="2987392801" sldId="265"/>
            <ac:spMk id="12" creationId="{8FF115FB-B2D6-448E-A351-6EFCC75EC1C3}"/>
          </ac:spMkLst>
        </pc:spChg>
        <pc:picChg chg="add del">
          <ac:chgData name="SAIKAT MUKHERJEE" userId="4fbabd4cc6ee4ebb" providerId="LiveId" clId="{415DEF31-8D3C-4FAA-8FCA-F679F61E7B09}" dt="2020-10-11T18:35:35.313" v="7240" actId="478"/>
          <ac:picMkLst>
            <pc:docMk/>
            <pc:sldMk cId="2987392801" sldId="265"/>
            <ac:picMk id="2" creationId="{6AA7F1DD-2BA1-4D2D-8E43-2B0A9E85F347}"/>
          </ac:picMkLst>
        </pc:picChg>
        <pc:picChg chg="add mod">
          <ac:chgData name="SAIKAT MUKHERJEE" userId="4fbabd4cc6ee4ebb" providerId="LiveId" clId="{415DEF31-8D3C-4FAA-8FCA-F679F61E7B09}" dt="2020-10-11T18:37:43.919" v="7293" actId="1035"/>
          <ac:picMkLst>
            <pc:docMk/>
            <pc:sldMk cId="2987392801" sldId="265"/>
            <ac:picMk id="3" creationId="{75CA2A4B-5CAC-4AD1-99FF-2E63DC6FA207}"/>
          </ac:picMkLst>
        </pc:picChg>
        <pc:picChg chg="add mod">
          <ac:chgData name="SAIKAT MUKHERJEE" userId="4fbabd4cc6ee4ebb" providerId="LiveId" clId="{415DEF31-8D3C-4FAA-8FCA-F679F61E7B09}" dt="2020-10-11T18:41:55.753" v="7548" actId="1037"/>
          <ac:picMkLst>
            <pc:docMk/>
            <pc:sldMk cId="2987392801" sldId="265"/>
            <ac:picMk id="5" creationId="{DFF4F970-4855-4230-89FC-24602A9E658B}"/>
          </ac:picMkLst>
        </pc:picChg>
      </pc:sldChg>
      <pc:sldChg chg="add">
        <pc:chgData name="SAIKAT MUKHERJEE" userId="4fbabd4cc6ee4ebb" providerId="LiveId" clId="{415DEF31-8D3C-4FAA-8FCA-F679F61E7B09}" dt="2020-10-14T21:55:33.883" v="25517"/>
        <pc:sldMkLst>
          <pc:docMk/>
          <pc:sldMk cId="3785093161" sldId="265"/>
        </pc:sldMkLst>
      </pc:sldChg>
      <pc:sldChg chg="addSp delSp modSp new mod">
        <pc:chgData name="SAIKAT MUKHERJEE" userId="4fbabd4cc6ee4ebb" providerId="LiveId" clId="{415DEF31-8D3C-4FAA-8FCA-F679F61E7B09}" dt="2020-10-12T22:59:21.736" v="13855" actId="14100"/>
        <pc:sldMkLst>
          <pc:docMk/>
          <pc:sldMk cId="645407062" sldId="266"/>
        </pc:sldMkLst>
        <pc:spChg chg="del">
          <ac:chgData name="SAIKAT MUKHERJEE" userId="4fbabd4cc6ee4ebb" providerId="LiveId" clId="{415DEF31-8D3C-4FAA-8FCA-F679F61E7B09}" dt="2020-10-11T18:54:53.502" v="8009" actId="478"/>
          <ac:spMkLst>
            <pc:docMk/>
            <pc:sldMk cId="645407062" sldId="266"/>
            <ac:spMk id="2" creationId="{10084677-1F70-43AD-BE56-0D359CC9B82D}"/>
          </ac:spMkLst>
        </pc:spChg>
        <pc:spChg chg="add mod">
          <ac:chgData name="SAIKAT MUKHERJEE" userId="4fbabd4cc6ee4ebb" providerId="LiveId" clId="{415DEF31-8D3C-4FAA-8FCA-F679F61E7B09}" dt="2020-10-12T22:57:00.061" v="13809" actId="1076"/>
          <ac:spMkLst>
            <pc:docMk/>
            <pc:sldMk cId="645407062" sldId="266"/>
            <ac:spMk id="2" creationId="{80CEE9E9-8AAD-4DE4-B8D4-E92F6E7FD59C}"/>
          </ac:spMkLst>
        </pc:spChg>
        <pc:spChg chg="del">
          <ac:chgData name="SAIKAT MUKHERJEE" userId="4fbabd4cc6ee4ebb" providerId="LiveId" clId="{415DEF31-8D3C-4FAA-8FCA-F679F61E7B09}" dt="2020-10-11T18:54:51.456" v="8008" actId="478"/>
          <ac:spMkLst>
            <pc:docMk/>
            <pc:sldMk cId="645407062" sldId="266"/>
            <ac:spMk id="3" creationId="{C6894F89-42A2-40CD-AE8C-F6EAB01D6D5F}"/>
          </ac:spMkLst>
        </pc:spChg>
        <pc:spChg chg="add del mod">
          <ac:chgData name="SAIKAT MUKHERJEE" userId="4fbabd4cc6ee4ebb" providerId="LiveId" clId="{415DEF31-8D3C-4FAA-8FCA-F679F61E7B09}" dt="2020-10-12T22:57:13.657" v="13811" actId="478"/>
          <ac:spMkLst>
            <pc:docMk/>
            <pc:sldMk cId="645407062" sldId="266"/>
            <ac:spMk id="5" creationId="{AE6C2454-3F4E-4160-BE07-9729B9A791AB}"/>
          </ac:spMkLst>
        </pc:spChg>
        <pc:spChg chg="add del mod">
          <ac:chgData name="SAIKAT MUKHERJEE" userId="4fbabd4cc6ee4ebb" providerId="LiveId" clId="{415DEF31-8D3C-4FAA-8FCA-F679F61E7B09}" dt="2020-10-11T19:01:14.758" v="8149" actId="478"/>
          <ac:spMkLst>
            <pc:docMk/>
            <pc:sldMk cId="645407062" sldId="266"/>
            <ac:spMk id="6" creationId="{65932118-53B0-41F3-AFB9-B1DE7738A5DC}"/>
          </ac:spMkLst>
        </pc:spChg>
        <pc:spChg chg="add mod">
          <ac:chgData name="SAIKAT MUKHERJEE" userId="4fbabd4cc6ee4ebb" providerId="LiveId" clId="{415DEF31-8D3C-4FAA-8FCA-F679F61E7B09}" dt="2020-10-12T22:58:21.904" v="13837" actId="207"/>
          <ac:spMkLst>
            <pc:docMk/>
            <pc:sldMk cId="645407062" sldId="266"/>
            <ac:spMk id="7" creationId="{DD9F7AB7-45A8-4F06-B845-07FFF5097048}"/>
          </ac:spMkLst>
        </pc:spChg>
        <pc:spChg chg="add mod">
          <ac:chgData name="SAIKAT MUKHERJEE" userId="4fbabd4cc6ee4ebb" providerId="LiveId" clId="{415DEF31-8D3C-4FAA-8FCA-F679F61E7B09}" dt="2020-10-12T22:58:55.960" v="13853" actId="20577"/>
          <ac:spMkLst>
            <pc:docMk/>
            <pc:sldMk cId="645407062" sldId="266"/>
            <ac:spMk id="8" creationId="{3E3DC08C-F27C-4240-B0E8-5DC9B7BE771D}"/>
          </ac:spMkLst>
        </pc:spChg>
        <pc:spChg chg="add mod">
          <ac:chgData name="SAIKAT MUKHERJEE" userId="4fbabd4cc6ee4ebb" providerId="LiveId" clId="{415DEF31-8D3C-4FAA-8FCA-F679F61E7B09}" dt="2020-10-12T22:59:21.736" v="13855" actId="14100"/>
          <ac:spMkLst>
            <pc:docMk/>
            <pc:sldMk cId="645407062" sldId="266"/>
            <ac:spMk id="10" creationId="{318E457B-5596-4ABD-B008-3454241F3E8B}"/>
          </ac:spMkLst>
        </pc:spChg>
      </pc:sldChg>
      <pc:sldChg chg="addSp delSp modSp add mod">
        <pc:chgData name="SAIKAT MUKHERJEE" userId="4fbabd4cc6ee4ebb" providerId="LiveId" clId="{415DEF31-8D3C-4FAA-8FCA-F679F61E7B09}" dt="2020-10-14T15:55:49.691" v="24519" actId="20577"/>
        <pc:sldMkLst>
          <pc:docMk/>
          <pc:sldMk cId="2237833238" sldId="267"/>
        </pc:sldMkLst>
        <pc:spChg chg="add">
          <ac:chgData name="SAIKAT MUKHERJEE" userId="4fbabd4cc6ee4ebb" providerId="LiveId" clId="{415DEF31-8D3C-4FAA-8FCA-F679F61E7B09}" dt="2020-10-12T22:59:45.407" v="13857" actId="22"/>
          <ac:spMkLst>
            <pc:docMk/>
            <pc:sldMk cId="2237833238" sldId="267"/>
            <ac:spMk id="2" creationId="{FED6532D-181D-4714-BB5E-EDFF2E3C0D59}"/>
          </ac:spMkLst>
        </pc:spChg>
        <pc:spChg chg="del">
          <ac:chgData name="SAIKAT MUKHERJEE" userId="4fbabd4cc6ee4ebb" providerId="LiveId" clId="{415DEF31-8D3C-4FAA-8FCA-F679F61E7B09}" dt="2020-10-12T22:59:43.988" v="13856" actId="478"/>
          <ac:spMkLst>
            <pc:docMk/>
            <pc:sldMk cId="2237833238" sldId="267"/>
            <ac:spMk id="5" creationId="{AE6C2454-3F4E-4160-BE07-9729B9A791AB}"/>
          </ac:spMkLst>
        </pc:spChg>
        <pc:spChg chg="del">
          <ac:chgData name="SAIKAT MUKHERJEE" userId="4fbabd4cc6ee4ebb" providerId="LiveId" clId="{415DEF31-8D3C-4FAA-8FCA-F679F61E7B09}" dt="2020-10-11T19:16:47.225" v="9107" actId="478"/>
          <ac:spMkLst>
            <pc:docMk/>
            <pc:sldMk cId="2237833238" sldId="267"/>
            <ac:spMk id="7" creationId="{DD9F7AB7-45A8-4F06-B845-07FFF5097048}"/>
          </ac:spMkLst>
        </pc:spChg>
        <pc:spChg chg="mod">
          <ac:chgData name="SAIKAT MUKHERJEE" userId="4fbabd4cc6ee4ebb" providerId="LiveId" clId="{415DEF31-8D3C-4FAA-8FCA-F679F61E7B09}" dt="2020-10-14T15:55:49.691" v="24519" actId="20577"/>
          <ac:spMkLst>
            <pc:docMk/>
            <pc:sldMk cId="2237833238" sldId="267"/>
            <ac:spMk id="8" creationId="{3E3DC08C-F27C-4240-B0E8-5DC9B7BE771D}"/>
          </ac:spMkLst>
        </pc:spChg>
        <pc:picChg chg="add del mod">
          <ac:chgData name="SAIKAT MUKHERJEE" userId="4fbabd4cc6ee4ebb" providerId="LiveId" clId="{415DEF31-8D3C-4FAA-8FCA-F679F61E7B09}" dt="2020-10-13T12:50:13.347" v="15536" actId="478"/>
          <ac:picMkLst>
            <pc:docMk/>
            <pc:sldMk cId="2237833238" sldId="267"/>
            <ac:picMk id="4" creationId="{6DD45A67-A28C-4989-9AF9-301A93D23F0A}"/>
          </ac:picMkLst>
        </pc:picChg>
      </pc:sldChg>
      <pc:sldChg chg="addSp delSp modSp new mod">
        <pc:chgData name="SAIKAT MUKHERJEE" userId="4fbabd4cc6ee4ebb" providerId="LiveId" clId="{415DEF31-8D3C-4FAA-8FCA-F679F61E7B09}" dt="2020-10-14T15:58:54.672" v="24537" actId="113"/>
        <pc:sldMkLst>
          <pc:docMk/>
          <pc:sldMk cId="2885355512" sldId="268"/>
        </pc:sldMkLst>
        <pc:spChg chg="add del">
          <ac:chgData name="SAIKAT MUKHERJEE" userId="4fbabd4cc6ee4ebb" providerId="LiveId" clId="{415DEF31-8D3C-4FAA-8FCA-F679F61E7B09}" dt="2020-10-12T23:03:19.701" v="13901" actId="22"/>
          <ac:spMkLst>
            <pc:docMk/>
            <pc:sldMk cId="2885355512" sldId="268"/>
            <ac:spMk id="2" creationId="{F576E8AF-9C9A-4CF2-BF34-C0B5EDBC4C8A}"/>
          </ac:spMkLst>
        </pc:spChg>
        <pc:spChg chg="del">
          <ac:chgData name="SAIKAT MUKHERJEE" userId="4fbabd4cc6ee4ebb" providerId="LiveId" clId="{415DEF31-8D3C-4FAA-8FCA-F679F61E7B09}" dt="2020-10-12T18:18:59.901" v="9545" actId="478"/>
          <ac:spMkLst>
            <pc:docMk/>
            <pc:sldMk cId="2885355512" sldId="268"/>
            <ac:spMk id="2" creationId="{FB09E187-3529-441B-9CCE-4B8D13CA3D22}"/>
          </ac:spMkLst>
        </pc:spChg>
        <pc:spChg chg="add mod">
          <ac:chgData name="SAIKAT MUKHERJEE" userId="4fbabd4cc6ee4ebb" providerId="LiveId" clId="{415DEF31-8D3C-4FAA-8FCA-F679F61E7B09}" dt="2020-10-12T23:04:34.625" v="14023" actId="1076"/>
          <ac:spMkLst>
            <pc:docMk/>
            <pc:sldMk cId="2885355512" sldId="268"/>
            <ac:spMk id="3" creationId="{2DDD964D-34BB-47D0-98BE-6491144488C1}"/>
          </ac:spMkLst>
        </pc:spChg>
        <pc:spChg chg="del">
          <ac:chgData name="SAIKAT MUKHERJEE" userId="4fbabd4cc6ee4ebb" providerId="LiveId" clId="{415DEF31-8D3C-4FAA-8FCA-F679F61E7B09}" dt="2020-10-12T18:18:56.793" v="9544" actId="478"/>
          <ac:spMkLst>
            <pc:docMk/>
            <pc:sldMk cId="2885355512" sldId="268"/>
            <ac:spMk id="3" creationId="{6FB9C2FE-CDC5-49D3-8CF8-EFA46892DD85}"/>
          </ac:spMkLst>
        </pc:spChg>
        <pc:spChg chg="add del mod">
          <ac:chgData name="SAIKAT MUKHERJEE" userId="4fbabd4cc6ee4ebb" providerId="LiveId" clId="{415DEF31-8D3C-4FAA-8FCA-F679F61E7B09}" dt="2020-10-12T18:28:47.248" v="9547" actId="478"/>
          <ac:spMkLst>
            <pc:docMk/>
            <pc:sldMk cId="2885355512" sldId="268"/>
            <ac:spMk id="4" creationId="{D5FAEB3F-2DEB-449A-9CD5-4A81DA1506FB}"/>
          </ac:spMkLst>
        </pc:spChg>
        <pc:spChg chg="add mod">
          <ac:chgData name="SAIKAT MUKHERJEE" userId="4fbabd4cc6ee4ebb" providerId="LiveId" clId="{415DEF31-8D3C-4FAA-8FCA-F679F61E7B09}" dt="2020-10-14T15:58:54.672" v="24537" actId="113"/>
          <ac:spMkLst>
            <pc:docMk/>
            <pc:sldMk cId="2885355512" sldId="268"/>
            <ac:spMk id="6" creationId="{6E280037-71EA-475A-96CE-8A51DF707A35}"/>
          </ac:spMkLst>
        </pc:spChg>
        <pc:spChg chg="add del">
          <ac:chgData name="SAIKAT MUKHERJEE" userId="4fbabd4cc6ee4ebb" providerId="LiveId" clId="{415DEF31-8D3C-4FAA-8FCA-F679F61E7B09}" dt="2020-10-12T18:54:06.035" v="10421" actId="22"/>
          <ac:spMkLst>
            <pc:docMk/>
            <pc:sldMk cId="2885355512" sldId="268"/>
            <ac:spMk id="9" creationId="{68988238-8213-4B78-A86F-2190C66878CD}"/>
          </ac:spMkLst>
        </pc:spChg>
        <pc:spChg chg="add mod">
          <ac:chgData name="SAIKAT MUKHERJEE" userId="4fbabd4cc6ee4ebb" providerId="LiveId" clId="{415DEF31-8D3C-4FAA-8FCA-F679F61E7B09}" dt="2020-10-12T19:14:07.428" v="11415" actId="1037"/>
          <ac:spMkLst>
            <pc:docMk/>
            <pc:sldMk cId="2885355512" sldId="268"/>
            <ac:spMk id="11" creationId="{7D970937-CF15-4A68-B119-B409B7ABDB57}"/>
          </ac:spMkLst>
        </pc:spChg>
        <pc:spChg chg="add mod">
          <ac:chgData name="SAIKAT MUKHERJEE" userId="4fbabd4cc6ee4ebb" providerId="LiveId" clId="{415DEF31-8D3C-4FAA-8FCA-F679F61E7B09}" dt="2020-10-12T23:05:10.951" v="14044" actId="1036"/>
          <ac:spMkLst>
            <pc:docMk/>
            <pc:sldMk cId="2885355512" sldId="268"/>
            <ac:spMk id="13" creationId="{6DF4D5C8-0DEC-42BD-BDF7-928121D958D8}"/>
          </ac:spMkLst>
        </pc:spChg>
        <pc:picChg chg="add mod">
          <ac:chgData name="SAIKAT MUKHERJEE" userId="4fbabd4cc6ee4ebb" providerId="LiveId" clId="{415DEF31-8D3C-4FAA-8FCA-F679F61E7B09}" dt="2020-10-12T23:05:57.912" v="14046" actId="14861"/>
          <ac:picMkLst>
            <pc:docMk/>
            <pc:sldMk cId="2885355512" sldId="268"/>
            <ac:picMk id="7" creationId="{0FA7BE22-F520-42AB-991E-630DF6B329D7}"/>
          </ac:picMkLst>
        </pc:picChg>
      </pc:sldChg>
      <pc:sldChg chg="delSp modSp add del mod">
        <pc:chgData name="SAIKAT MUKHERJEE" userId="4fbabd4cc6ee4ebb" providerId="LiveId" clId="{415DEF31-8D3C-4FAA-8FCA-F679F61E7B09}" dt="2020-10-14T17:42:28.044" v="24558" actId="47"/>
        <pc:sldMkLst>
          <pc:docMk/>
          <pc:sldMk cId="942105306" sldId="269"/>
        </pc:sldMkLst>
        <pc:spChg chg="del">
          <ac:chgData name="SAIKAT MUKHERJEE" userId="4fbabd4cc6ee4ebb" providerId="LiveId" clId="{415DEF31-8D3C-4FAA-8FCA-F679F61E7B09}" dt="2020-10-12T19:21:41.706" v="11590" actId="478"/>
          <ac:spMkLst>
            <pc:docMk/>
            <pc:sldMk cId="942105306" sldId="269"/>
            <ac:spMk id="4" creationId="{5B982922-E5D5-48EB-AB59-717333D4DFFA}"/>
          </ac:spMkLst>
        </pc:spChg>
        <pc:spChg chg="mod">
          <ac:chgData name="SAIKAT MUKHERJEE" userId="4fbabd4cc6ee4ebb" providerId="LiveId" clId="{415DEF31-8D3C-4FAA-8FCA-F679F61E7B09}" dt="2020-10-12T19:21:50.245" v="11591" actId="1076"/>
          <ac:spMkLst>
            <pc:docMk/>
            <pc:sldMk cId="942105306" sldId="269"/>
            <ac:spMk id="7" creationId="{B7FE6332-F03C-4A41-A0CE-ED9CA24D3ADD}"/>
          </ac:spMkLst>
        </pc:spChg>
      </pc:sldChg>
      <pc:sldChg chg="addSp delSp modSp add del mod">
        <pc:chgData name="SAIKAT MUKHERJEE" userId="4fbabd4cc6ee4ebb" providerId="LiveId" clId="{415DEF31-8D3C-4FAA-8FCA-F679F61E7B09}" dt="2020-10-12T19:35:43.199" v="11702" actId="2696"/>
        <pc:sldMkLst>
          <pc:docMk/>
          <pc:sldMk cId="580998523" sldId="270"/>
        </pc:sldMkLst>
        <pc:spChg chg="mod">
          <ac:chgData name="SAIKAT MUKHERJEE" userId="4fbabd4cc6ee4ebb" providerId="LiveId" clId="{415DEF31-8D3C-4FAA-8FCA-F679F61E7B09}" dt="2020-10-12T19:35:23.460" v="11701" actId="1076"/>
          <ac:spMkLst>
            <pc:docMk/>
            <pc:sldMk cId="580998523" sldId="270"/>
            <ac:spMk id="2" creationId="{CEDAAA99-ED10-4688-8662-38537B78A5F9}"/>
          </ac:spMkLst>
        </pc:spChg>
        <pc:spChg chg="del">
          <ac:chgData name="SAIKAT MUKHERJEE" userId="4fbabd4cc6ee4ebb" providerId="LiveId" clId="{415DEF31-8D3C-4FAA-8FCA-F679F61E7B09}" dt="2020-10-12T19:22:15.183" v="11594" actId="478"/>
          <ac:spMkLst>
            <pc:docMk/>
            <pc:sldMk cId="580998523" sldId="270"/>
            <ac:spMk id="7" creationId="{B7FE6332-F03C-4A41-A0CE-ED9CA24D3ADD}"/>
          </ac:spMkLst>
        </pc:spChg>
        <pc:picChg chg="add mod">
          <ac:chgData name="SAIKAT MUKHERJEE" userId="4fbabd4cc6ee4ebb" providerId="LiveId" clId="{415DEF31-8D3C-4FAA-8FCA-F679F61E7B09}" dt="2020-10-12T19:32:23.635" v="11627" actId="1076"/>
          <ac:picMkLst>
            <pc:docMk/>
            <pc:sldMk cId="580998523" sldId="270"/>
            <ac:picMk id="3" creationId="{B28DB194-F9BB-4894-9CD5-025889B59FFE}"/>
          </ac:picMkLst>
        </pc:picChg>
        <pc:picChg chg="add mod">
          <ac:chgData name="SAIKAT MUKHERJEE" userId="4fbabd4cc6ee4ebb" providerId="LiveId" clId="{415DEF31-8D3C-4FAA-8FCA-F679F61E7B09}" dt="2020-10-12T19:32:33.258" v="11628" actId="1076"/>
          <ac:picMkLst>
            <pc:docMk/>
            <pc:sldMk cId="580998523" sldId="270"/>
            <ac:picMk id="4" creationId="{B25ACF89-44FE-4C63-8246-268C09459BE7}"/>
          </ac:picMkLst>
        </pc:picChg>
        <pc:picChg chg="add del mod">
          <ac:chgData name="SAIKAT MUKHERJEE" userId="4fbabd4cc6ee4ebb" providerId="LiveId" clId="{415DEF31-8D3C-4FAA-8FCA-F679F61E7B09}" dt="2020-10-12T19:32:03.928" v="11622" actId="478"/>
          <ac:picMkLst>
            <pc:docMk/>
            <pc:sldMk cId="580998523" sldId="270"/>
            <ac:picMk id="5" creationId="{892A717B-49C2-47EF-A3B9-86A563C2D3AD}"/>
          </ac:picMkLst>
        </pc:picChg>
        <pc:picChg chg="add mod">
          <ac:chgData name="SAIKAT MUKHERJEE" userId="4fbabd4cc6ee4ebb" providerId="LiveId" clId="{415DEF31-8D3C-4FAA-8FCA-F679F61E7B09}" dt="2020-10-12T19:30:58.254" v="11621" actId="14100"/>
          <ac:picMkLst>
            <pc:docMk/>
            <pc:sldMk cId="580998523" sldId="270"/>
            <ac:picMk id="6" creationId="{E9D3A4F9-9296-47FE-9FEB-920F9EA9F289}"/>
          </ac:picMkLst>
        </pc:picChg>
        <pc:cxnChg chg="add mod">
          <ac:chgData name="SAIKAT MUKHERJEE" userId="4fbabd4cc6ee4ebb" providerId="LiveId" clId="{415DEF31-8D3C-4FAA-8FCA-F679F61E7B09}" dt="2020-10-12T19:34:40.471" v="11694" actId="208"/>
          <ac:cxnSpMkLst>
            <pc:docMk/>
            <pc:sldMk cId="580998523" sldId="270"/>
            <ac:cxnSpMk id="9" creationId="{A9957B50-FA3A-4295-B087-3B8EEB9E4148}"/>
          </ac:cxnSpMkLst>
        </pc:cxnChg>
      </pc:sldChg>
      <pc:sldChg chg="modSp add mod">
        <pc:chgData name="SAIKAT MUKHERJEE" userId="4fbabd4cc6ee4ebb" providerId="LiveId" clId="{415DEF31-8D3C-4FAA-8FCA-F679F61E7B09}" dt="2020-10-12T19:35:56.578" v="11704" actId="14100"/>
        <pc:sldMkLst>
          <pc:docMk/>
          <pc:sldMk cId="3165332600" sldId="270"/>
        </pc:sldMkLst>
        <pc:picChg chg="mod">
          <ac:chgData name="SAIKAT MUKHERJEE" userId="4fbabd4cc6ee4ebb" providerId="LiveId" clId="{415DEF31-8D3C-4FAA-8FCA-F679F61E7B09}" dt="2020-10-12T19:35:56.578" v="11704" actId="14100"/>
          <ac:picMkLst>
            <pc:docMk/>
            <pc:sldMk cId="3165332600" sldId="270"/>
            <ac:picMk id="6" creationId="{E9D3A4F9-9296-47FE-9FEB-920F9EA9F289}"/>
          </ac:picMkLst>
        </pc:picChg>
      </pc:sldChg>
      <pc:sldChg chg="addSp delSp add del mod">
        <pc:chgData name="SAIKAT MUKHERJEE" userId="4fbabd4cc6ee4ebb" providerId="LiveId" clId="{415DEF31-8D3C-4FAA-8FCA-F679F61E7B09}" dt="2020-10-12T19:38:20.392" v="11710" actId="47"/>
        <pc:sldMkLst>
          <pc:docMk/>
          <pc:sldMk cId="2444724915" sldId="271"/>
        </pc:sldMkLst>
        <pc:spChg chg="del">
          <ac:chgData name="SAIKAT MUKHERJEE" userId="4fbabd4cc6ee4ebb" providerId="LiveId" clId="{415DEF31-8D3C-4FAA-8FCA-F679F61E7B09}" dt="2020-10-12T19:36:56.557" v="11707" actId="478"/>
          <ac:spMkLst>
            <pc:docMk/>
            <pc:sldMk cId="2444724915" sldId="271"/>
            <ac:spMk id="2" creationId="{CEDAAA99-ED10-4688-8662-38537B78A5F9}"/>
          </ac:spMkLst>
        </pc:spChg>
        <pc:spChg chg="add del">
          <ac:chgData name="SAIKAT MUKHERJEE" userId="4fbabd4cc6ee4ebb" providerId="LiveId" clId="{415DEF31-8D3C-4FAA-8FCA-F679F61E7B09}" dt="2020-10-12T19:38:06.921" v="11709" actId="478"/>
          <ac:spMkLst>
            <pc:docMk/>
            <pc:sldMk cId="2444724915" sldId="271"/>
            <ac:spMk id="5" creationId="{E0798AF4-F09D-4DA6-A890-61456F2470DD}"/>
          </ac:spMkLst>
        </pc:spChg>
        <pc:picChg chg="del">
          <ac:chgData name="SAIKAT MUKHERJEE" userId="4fbabd4cc6ee4ebb" providerId="LiveId" clId="{415DEF31-8D3C-4FAA-8FCA-F679F61E7B09}" dt="2020-10-12T19:36:52.633" v="11706" actId="478"/>
          <ac:picMkLst>
            <pc:docMk/>
            <pc:sldMk cId="2444724915" sldId="271"/>
            <ac:picMk id="3" creationId="{B28DB194-F9BB-4894-9CD5-025889B59FFE}"/>
          </ac:picMkLst>
        </pc:picChg>
        <pc:picChg chg="del">
          <ac:chgData name="SAIKAT MUKHERJEE" userId="4fbabd4cc6ee4ebb" providerId="LiveId" clId="{415DEF31-8D3C-4FAA-8FCA-F679F61E7B09}" dt="2020-10-12T19:36:56.557" v="11707" actId="478"/>
          <ac:picMkLst>
            <pc:docMk/>
            <pc:sldMk cId="2444724915" sldId="271"/>
            <ac:picMk id="4" creationId="{B25ACF89-44FE-4C63-8246-268C09459BE7}"/>
          </ac:picMkLst>
        </pc:picChg>
        <pc:picChg chg="del">
          <ac:chgData name="SAIKAT MUKHERJEE" userId="4fbabd4cc6ee4ebb" providerId="LiveId" clId="{415DEF31-8D3C-4FAA-8FCA-F679F61E7B09}" dt="2020-10-12T19:36:56.557" v="11707" actId="478"/>
          <ac:picMkLst>
            <pc:docMk/>
            <pc:sldMk cId="2444724915" sldId="271"/>
            <ac:picMk id="6" creationId="{E9D3A4F9-9296-47FE-9FEB-920F9EA9F289}"/>
          </ac:picMkLst>
        </pc:picChg>
        <pc:cxnChg chg="del">
          <ac:chgData name="SAIKAT MUKHERJEE" userId="4fbabd4cc6ee4ebb" providerId="LiveId" clId="{415DEF31-8D3C-4FAA-8FCA-F679F61E7B09}" dt="2020-10-12T19:36:56.557" v="11707" actId="478"/>
          <ac:cxnSpMkLst>
            <pc:docMk/>
            <pc:sldMk cId="2444724915" sldId="271"/>
            <ac:cxnSpMk id="9" creationId="{A9957B50-FA3A-4295-B087-3B8EEB9E4148}"/>
          </ac:cxnSpMkLst>
        </pc:cxnChg>
      </pc:sldChg>
      <pc:sldChg chg="addSp delSp modSp add mod">
        <pc:chgData name="SAIKAT MUKHERJEE" userId="4fbabd4cc6ee4ebb" providerId="LiveId" clId="{415DEF31-8D3C-4FAA-8FCA-F679F61E7B09}" dt="2020-10-12T23:25:13.597" v="14803" actId="1036"/>
        <pc:sldMkLst>
          <pc:docMk/>
          <pc:sldMk cId="2621562010" sldId="271"/>
        </pc:sldMkLst>
        <pc:spChg chg="add mod">
          <ac:chgData name="SAIKAT MUKHERJEE" userId="4fbabd4cc6ee4ebb" providerId="LiveId" clId="{415DEF31-8D3C-4FAA-8FCA-F679F61E7B09}" dt="2020-10-12T22:24:35.206" v="13089" actId="20577"/>
          <ac:spMkLst>
            <pc:docMk/>
            <pc:sldMk cId="2621562010" sldId="271"/>
            <ac:spMk id="4" creationId="{FE4EF599-8D0F-469C-9A55-B68BD69142CE}"/>
          </ac:spMkLst>
        </pc:spChg>
        <pc:spChg chg="mod">
          <ac:chgData name="SAIKAT MUKHERJEE" userId="4fbabd4cc6ee4ebb" providerId="LiveId" clId="{415DEF31-8D3C-4FAA-8FCA-F679F61E7B09}" dt="2020-10-12T23:25:08.301" v="14800" actId="13900"/>
          <ac:spMkLst>
            <pc:docMk/>
            <pc:sldMk cId="2621562010" sldId="271"/>
            <ac:spMk id="6" creationId="{6E280037-71EA-475A-96CE-8A51DF707A35}"/>
          </ac:spMkLst>
        </pc:spChg>
        <pc:spChg chg="add mod">
          <ac:chgData name="SAIKAT MUKHERJEE" userId="4fbabd4cc6ee4ebb" providerId="LiveId" clId="{415DEF31-8D3C-4FAA-8FCA-F679F61E7B09}" dt="2020-10-12T23:23:35.740" v="14730" actId="1076"/>
          <ac:spMkLst>
            <pc:docMk/>
            <pc:sldMk cId="2621562010" sldId="271"/>
            <ac:spMk id="7" creationId="{152DF4EE-2E68-4043-A6FA-A1D1F4661EEB}"/>
          </ac:spMkLst>
        </pc:spChg>
        <pc:spChg chg="del">
          <ac:chgData name="SAIKAT MUKHERJEE" userId="4fbabd4cc6ee4ebb" providerId="LiveId" clId="{415DEF31-8D3C-4FAA-8FCA-F679F61E7B09}" dt="2020-10-12T19:44:41.414" v="11861" actId="478"/>
          <ac:spMkLst>
            <pc:docMk/>
            <pc:sldMk cId="2621562010" sldId="271"/>
            <ac:spMk id="11" creationId="{7D970937-CF15-4A68-B119-B409B7ABDB57}"/>
          </ac:spMkLst>
        </pc:spChg>
        <pc:spChg chg="mod">
          <ac:chgData name="SAIKAT MUKHERJEE" userId="4fbabd4cc6ee4ebb" providerId="LiveId" clId="{415DEF31-8D3C-4FAA-8FCA-F679F61E7B09}" dt="2020-10-12T23:24:49.487" v="14797" actId="1035"/>
          <ac:spMkLst>
            <pc:docMk/>
            <pc:sldMk cId="2621562010" sldId="271"/>
            <ac:spMk id="13" creationId="{6DF4D5C8-0DEC-42BD-BDF7-928121D958D8}"/>
          </ac:spMkLst>
        </pc:spChg>
        <pc:picChg chg="add del">
          <ac:chgData name="SAIKAT MUKHERJEE" userId="4fbabd4cc6ee4ebb" providerId="LiveId" clId="{415DEF31-8D3C-4FAA-8FCA-F679F61E7B09}" dt="2020-10-12T22:17:46.088" v="12727" actId="478"/>
          <ac:picMkLst>
            <pc:docMk/>
            <pc:sldMk cId="2621562010" sldId="271"/>
            <ac:picMk id="2" creationId="{D3BF4C3A-13E2-4786-A14F-8E4840EA18C5}"/>
          </ac:picMkLst>
        </pc:picChg>
        <pc:picChg chg="add del mod">
          <ac:chgData name="SAIKAT MUKHERJEE" userId="4fbabd4cc6ee4ebb" providerId="LiveId" clId="{415DEF31-8D3C-4FAA-8FCA-F679F61E7B09}" dt="2020-10-12T22:21:51.083" v="13057" actId="478"/>
          <ac:picMkLst>
            <pc:docMk/>
            <pc:sldMk cId="2621562010" sldId="271"/>
            <ac:picMk id="3" creationId="{E6C64FCA-B79A-4236-AF2E-E707D28DF44F}"/>
          </ac:picMkLst>
        </pc:picChg>
        <pc:picChg chg="add mod">
          <ac:chgData name="SAIKAT MUKHERJEE" userId="4fbabd4cc6ee4ebb" providerId="LiveId" clId="{415DEF31-8D3C-4FAA-8FCA-F679F61E7B09}" dt="2020-10-12T23:25:13.597" v="14803" actId="1036"/>
          <ac:picMkLst>
            <pc:docMk/>
            <pc:sldMk cId="2621562010" sldId="271"/>
            <ac:picMk id="5" creationId="{9985C596-C37D-497D-81E0-335957C14D6D}"/>
          </ac:picMkLst>
        </pc:picChg>
        <pc:picChg chg="del">
          <ac:chgData name="SAIKAT MUKHERJEE" userId="4fbabd4cc6ee4ebb" providerId="LiveId" clId="{415DEF31-8D3C-4FAA-8FCA-F679F61E7B09}" dt="2020-10-12T19:44:38.005" v="11860" actId="478"/>
          <ac:picMkLst>
            <pc:docMk/>
            <pc:sldMk cId="2621562010" sldId="271"/>
            <ac:picMk id="7" creationId="{0FA7BE22-F520-42AB-991E-630DF6B329D7}"/>
          </ac:picMkLst>
        </pc:picChg>
      </pc:sldChg>
      <pc:sldChg chg="addSp delSp modSp add mod">
        <pc:chgData name="SAIKAT MUKHERJEE" userId="4fbabd4cc6ee4ebb" providerId="LiveId" clId="{415DEF31-8D3C-4FAA-8FCA-F679F61E7B09}" dt="2020-10-12T22:29:32.642" v="13483" actId="1076"/>
        <pc:sldMkLst>
          <pc:docMk/>
          <pc:sldMk cId="452916144" sldId="272"/>
        </pc:sldMkLst>
        <pc:spChg chg="add mod">
          <ac:chgData name="SAIKAT MUKHERJEE" userId="4fbabd4cc6ee4ebb" providerId="LiveId" clId="{415DEF31-8D3C-4FAA-8FCA-F679F61E7B09}" dt="2020-10-12T22:28:49.372" v="13449" actId="1076"/>
          <ac:spMkLst>
            <pc:docMk/>
            <pc:sldMk cId="452916144" sldId="272"/>
            <ac:spMk id="6" creationId="{B892AD03-9BC8-4608-A459-089B3D715969}"/>
          </ac:spMkLst>
        </pc:spChg>
        <pc:spChg chg="del">
          <ac:chgData name="SAIKAT MUKHERJEE" userId="4fbabd4cc6ee4ebb" providerId="LiveId" clId="{415DEF31-8D3C-4FAA-8FCA-F679F61E7B09}" dt="2020-10-12T22:24:54.989" v="13093" actId="478"/>
          <ac:spMkLst>
            <pc:docMk/>
            <pc:sldMk cId="452916144" sldId="272"/>
            <ac:spMk id="7" creationId="{B7FE6332-F03C-4A41-A0CE-ED9CA24D3ADD}"/>
          </ac:spMkLst>
        </pc:spChg>
        <pc:spChg chg="add mod">
          <ac:chgData name="SAIKAT MUKHERJEE" userId="4fbabd4cc6ee4ebb" providerId="LiveId" clId="{415DEF31-8D3C-4FAA-8FCA-F679F61E7B09}" dt="2020-10-12T22:29:32.642" v="13483" actId="1076"/>
          <ac:spMkLst>
            <pc:docMk/>
            <pc:sldMk cId="452916144" sldId="272"/>
            <ac:spMk id="8" creationId="{219B6B42-4281-4509-8042-42440C320F2E}"/>
          </ac:spMkLst>
        </pc:spChg>
        <pc:picChg chg="add mod">
          <ac:chgData name="SAIKAT MUKHERJEE" userId="4fbabd4cc6ee4ebb" providerId="LiveId" clId="{415DEF31-8D3C-4FAA-8FCA-F679F61E7B09}" dt="2020-10-12T22:28:57.705" v="13450" actId="1076"/>
          <ac:picMkLst>
            <pc:docMk/>
            <pc:sldMk cId="452916144" sldId="272"/>
            <ac:picMk id="3" creationId="{0E372B72-D2BA-4140-AFF5-44C99A02F1F1}"/>
          </ac:picMkLst>
        </pc:picChg>
      </pc:sldChg>
      <pc:sldChg chg="addSp delSp modSp add mod">
        <pc:chgData name="SAIKAT MUKHERJEE" userId="4fbabd4cc6ee4ebb" providerId="LiveId" clId="{415DEF31-8D3C-4FAA-8FCA-F679F61E7B09}" dt="2020-10-14T15:52:30.098" v="24512" actId="6549"/>
        <pc:sldMkLst>
          <pc:docMk/>
          <pc:sldMk cId="1150608266" sldId="273"/>
        </pc:sldMkLst>
        <pc:spChg chg="mod">
          <ac:chgData name="SAIKAT MUKHERJEE" userId="4fbabd4cc6ee4ebb" providerId="LiveId" clId="{415DEF31-8D3C-4FAA-8FCA-F679F61E7B09}" dt="2020-10-13T00:18:52.863" v="15528" actId="1076"/>
          <ac:spMkLst>
            <pc:docMk/>
            <pc:sldMk cId="1150608266" sldId="273"/>
            <ac:spMk id="2" creationId="{73E88439-B899-4530-9229-A7C97872678A}"/>
          </ac:spMkLst>
        </pc:spChg>
        <pc:spChg chg="mod">
          <ac:chgData name="SAIKAT MUKHERJEE" userId="4fbabd4cc6ee4ebb" providerId="LiveId" clId="{415DEF31-8D3C-4FAA-8FCA-F679F61E7B09}" dt="2020-10-13T00:00:24.650" v="14850" actId="6549"/>
          <ac:spMkLst>
            <pc:docMk/>
            <pc:sldMk cId="1150608266" sldId="273"/>
            <ac:spMk id="4" creationId="{1B3B07E8-CA71-47BB-80AD-D0C433141E3B}"/>
          </ac:spMkLst>
        </pc:spChg>
        <pc:spChg chg="add mod">
          <ac:chgData name="SAIKAT MUKHERJEE" userId="4fbabd4cc6ee4ebb" providerId="LiveId" clId="{415DEF31-8D3C-4FAA-8FCA-F679F61E7B09}" dt="2020-10-14T15:52:30.098" v="24512" actId="6549"/>
          <ac:spMkLst>
            <pc:docMk/>
            <pc:sldMk cId="1150608266" sldId="273"/>
            <ac:spMk id="6" creationId="{8115D7C6-23C4-4A4B-86DC-A03197E04B7F}"/>
          </ac:spMkLst>
        </pc:spChg>
        <pc:spChg chg="del">
          <ac:chgData name="SAIKAT MUKHERJEE" userId="4fbabd4cc6ee4ebb" providerId="LiveId" clId="{415DEF31-8D3C-4FAA-8FCA-F679F61E7B09}" dt="2020-10-13T00:00:34.710" v="14853" actId="478"/>
          <ac:spMkLst>
            <pc:docMk/>
            <pc:sldMk cId="1150608266" sldId="273"/>
            <ac:spMk id="7" creationId="{933A276F-ABA4-42E5-9ED3-9ECC885D108A}"/>
          </ac:spMkLst>
        </pc:spChg>
        <pc:spChg chg="del">
          <ac:chgData name="SAIKAT MUKHERJEE" userId="4fbabd4cc6ee4ebb" providerId="LiveId" clId="{415DEF31-8D3C-4FAA-8FCA-F679F61E7B09}" dt="2020-10-13T00:00:37.709" v="14854" actId="478"/>
          <ac:spMkLst>
            <pc:docMk/>
            <pc:sldMk cId="1150608266" sldId="273"/>
            <ac:spMk id="8" creationId="{239C757B-4CC1-4AB3-A214-A421FB452002}"/>
          </ac:spMkLst>
        </pc:spChg>
        <pc:spChg chg="del">
          <ac:chgData name="SAIKAT MUKHERJEE" userId="4fbabd4cc6ee4ebb" providerId="LiveId" clId="{415DEF31-8D3C-4FAA-8FCA-F679F61E7B09}" dt="2020-10-13T00:00:40.795" v="14855" actId="478"/>
          <ac:spMkLst>
            <pc:docMk/>
            <pc:sldMk cId="1150608266" sldId="273"/>
            <ac:spMk id="10" creationId="{57230E01-D651-4E01-9331-1C4F18B4C08B}"/>
          </ac:spMkLst>
        </pc:spChg>
        <pc:picChg chg="del">
          <ac:chgData name="SAIKAT MUKHERJEE" userId="4fbabd4cc6ee4ebb" providerId="LiveId" clId="{415DEF31-8D3C-4FAA-8FCA-F679F61E7B09}" dt="2020-10-13T00:00:30.050" v="14851" actId="478"/>
          <ac:picMkLst>
            <pc:docMk/>
            <pc:sldMk cId="1150608266" sldId="273"/>
            <ac:picMk id="3" creationId="{75CA2A4B-5CAC-4AD1-99FF-2E63DC6FA207}"/>
          </ac:picMkLst>
        </pc:picChg>
        <pc:picChg chg="del">
          <ac:chgData name="SAIKAT MUKHERJEE" userId="4fbabd4cc6ee4ebb" providerId="LiveId" clId="{415DEF31-8D3C-4FAA-8FCA-F679F61E7B09}" dt="2020-10-13T00:00:31.591" v="14852" actId="478"/>
          <ac:picMkLst>
            <pc:docMk/>
            <pc:sldMk cId="1150608266" sldId="273"/>
            <ac:picMk id="5" creationId="{DFF4F970-4855-4230-89FC-24602A9E658B}"/>
          </ac:picMkLst>
        </pc:picChg>
      </pc:sldChg>
      <pc:sldChg chg="addSp delSp modSp new mod">
        <pc:chgData name="SAIKAT MUKHERJEE" userId="4fbabd4cc6ee4ebb" providerId="LiveId" clId="{415DEF31-8D3C-4FAA-8FCA-F679F61E7B09}" dt="2020-10-14T18:44:20.445" v="24690" actId="6549"/>
        <pc:sldMkLst>
          <pc:docMk/>
          <pc:sldMk cId="1810508414" sldId="274"/>
        </pc:sldMkLst>
        <pc:spChg chg="add mod">
          <ac:chgData name="SAIKAT MUKHERJEE" userId="4fbabd4cc6ee4ebb" providerId="LiveId" clId="{415DEF31-8D3C-4FAA-8FCA-F679F61E7B09}" dt="2020-10-14T18:44:20.445" v="24690" actId="6549"/>
          <ac:spMkLst>
            <pc:docMk/>
            <pc:sldMk cId="1810508414" sldId="274"/>
            <ac:spMk id="2" creationId="{083A337F-CEC1-4A8D-BC51-69E7248A6608}"/>
          </ac:spMkLst>
        </pc:spChg>
        <pc:spChg chg="del">
          <ac:chgData name="SAIKAT MUKHERJEE" userId="4fbabd4cc6ee4ebb" providerId="LiveId" clId="{415DEF31-8D3C-4FAA-8FCA-F679F61E7B09}" dt="2020-10-13T12:50:49.169" v="15539" actId="478"/>
          <ac:spMkLst>
            <pc:docMk/>
            <pc:sldMk cId="1810508414" sldId="274"/>
            <ac:spMk id="2" creationId="{3C5B3BA4-4F88-4715-A2D2-2807323F9C25}"/>
          </ac:spMkLst>
        </pc:spChg>
        <pc:spChg chg="add">
          <ac:chgData name="SAIKAT MUKHERJEE" userId="4fbabd4cc6ee4ebb" providerId="LiveId" clId="{415DEF31-8D3C-4FAA-8FCA-F679F61E7B09}" dt="2020-10-14T18:39:00.160" v="24570" actId="22"/>
          <ac:spMkLst>
            <pc:docMk/>
            <pc:sldMk cId="1810508414" sldId="274"/>
            <ac:spMk id="3" creationId="{0A076D90-1AA9-4E08-84C0-F2112D35E627}"/>
          </ac:spMkLst>
        </pc:spChg>
        <pc:spChg chg="del">
          <ac:chgData name="SAIKAT MUKHERJEE" userId="4fbabd4cc6ee4ebb" providerId="LiveId" clId="{415DEF31-8D3C-4FAA-8FCA-F679F61E7B09}" dt="2020-10-13T12:50:47.004" v="15538" actId="478"/>
          <ac:spMkLst>
            <pc:docMk/>
            <pc:sldMk cId="1810508414" sldId="274"/>
            <ac:spMk id="3" creationId="{AEC3E3A0-81B9-42C9-B641-BC9F0B4A7CF6}"/>
          </ac:spMkLst>
        </pc:spChg>
        <pc:spChg chg="add mod">
          <ac:chgData name="SAIKAT MUKHERJEE" userId="4fbabd4cc6ee4ebb" providerId="LiveId" clId="{415DEF31-8D3C-4FAA-8FCA-F679F61E7B09}" dt="2020-10-13T12:56:38.467" v="15954" actId="1036"/>
          <ac:spMkLst>
            <pc:docMk/>
            <pc:sldMk cId="1810508414" sldId="274"/>
            <ac:spMk id="5" creationId="{CD8574A1-4788-452E-A616-B9645A15E4F0}"/>
          </ac:spMkLst>
        </pc:spChg>
        <pc:spChg chg="add del mod">
          <ac:chgData name="SAIKAT MUKHERJEE" userId="4fbabd4cc6ee4ebb" providerId="LiveId" clId="{415DEF31-8D3C-4FAA-8FCA-F679F61E7B09}" dt="2020-10-14T18:40:47.938" v="24644"/>
          <ac:spMkLst>
            <pc:docMk/>
            <pc:sldMk cId="1810508414" sldId="274"/>
            <ac:spMk id="6" creationId="{54CCEB6C-4187-4C72-A184-3B4C8BB59A07}"/>
          </ac:spMkLst>
        </pc:spChg>
        <pc:spChg chg="add del mod">
          <ac:chgData name="SAIKAT MUKHERJEE" userId="4fbabd4cc6ee4ebb" providerId="LiveId" clId="{415DEF31-8D3C-4FAA-8FCA-F679F61E7B09}" dt="2020-10-14T18:38:35.201" v="24566" actId="478"/>
          <ac:spMkLst>
            <pc:docMk/>
            <pc:sldMk cId="1810508414" sldId="274"/>
            <ac:spMk id="23" creationId="{4566B104-EF72-41A2-9B8A-62576FB790CA}"/>
          </ac:spMkLst>
        </pc:spChg>
        <pc:grpChg chg="add del mod">
          <ac:chgData name="SAIKAT MUKHERJEE" userId="4fbabd4cc6ee4ebb" providerId="LiveId" clId="{415DEF31-8D3C-4FAA-8FCA-F679F61E7B09}" dt="2020-10-14T18:38:32.457" v="24565" actId="478"/>
          <ac:grpSpMkLst>
            <pc:docMk/>
            <pc:sldMk cId="1810508414" sldId="274"/>
            <ac:grpSpMk id="9" creationId="{CA7E50F5-EA78-431D-9BDE-9C56A8C8DC9E}"/>
          </ac:grpSpMkLst>
        </pc:grpChg>
        <pc:picChg chg="add del mod">
          <ac:chgData name="SAIKAT MUKHERJEE" userId="4fbabd4cc6ee4ebb" providerId="LiveId" clId="{415DEF31-8D3C-4FAA-8FCA-F679F61E7B09}" dt="2020-10-13T13:17:45.811" v="16090" actId="478"/>
          <ac:picMkLst>
            <pc:docMk/>
            <pc:sldMk cId="1810508414" sldId="274"/>
            <ac:picMk id="8" creationId="{E942B942-CA5C-4B0C-A340-606188EB9A11}"/>
          </ac:picMkLst>
        </pc:picChg>
        <pc:picChg chg="mod topLvl">
          <ac:chgData name="SAIKAT MUKHERJEE" userId="4fbabd4cc6ee4ebb" providerId="LiveId" clId="{415DEF31-8D3C-4FAA-8FCA-F679F61E7B09}" dt="2020-10-13T14:14:45.744" v="17882" actId="1440"/>
          <ac:picMkLst>
            <pc:docMk/>
            <pc:sldMk cId="1810508414" sldId="274"/>
            <ac:picMk id="10" creationId="{FFF9B637-F9D7-4656-955D-CB4A187938F2}"/>
          </ac:picMkLst>
        </pc:picChg>
        <pc:cxnChg chg="mod topLvl">
          <ac:chgData name="SAIKAT MUKHERJEE" userId="4fbabd4cc6ee4ebb" providerId="LiveId" clId="{415DEF31-8D3C-4FAA-8FCA-F679F61E7B09}" dt="2020-10-13T14:14:11.123" v="17881" actId="165"/>
          <ac:cxnSpMkLst>
            <pc:docMk/>
            <pc:sldMk cId="1810508414" sldId="274"/>
            <ac:cxnSpMk id="11" creationId="{0CB8CE7B-0C9E-4B94-BE41-D2FC72021577}"/>
          </ac:cxnSpMkLst>
        </pc:cxnChg>
        <pc:cxnChg chg="mod topLvl">
          <ac:chgData name="SAIKAT MUKHERJEE" userId="4fbabd4cc6ee4ebb" providerId="LiveId" clId="{415DEF31-8D3C-4FAA-8FCA-F679F61E7B09}" dt="2020-10-13T15:20:46.278" v="19865" actId="14100"/>
          <ac:cxnSpMkLst>
            <pc:docMk/>
            <pc:sldMk cId="1810508414" sldId="274"/>
            <ac:cxnSpMk id="12" creationId="{4721E4FE-8881-460E-89C1-18719DDC93EC}"/>
          </ac:cxnSpMkLst>
        </pc:cxnChg>
        <pc:cxnChg chg="mod topLvl">
          <ac:chgData name="SAIKAT MUKHERJEE" userId="4fbabd4cc6ee4ebb" providerId="LiveId" clId="{415DEF31-8D3C-4FAA-8FCA-F679F61E7B09}" dt="2020-10-13T15:21:02.497" v="19866" actId="14100"/>
          <ac:cxnSpMkLst>
            <pc:docMk/>
            <pc:sldMk cId="1810508414" sldId="274"/>
            <ac:cxnSpMk id="13" creationId="{B8048672-3426-4BB1-9F2F-612728DA3B5A}"/>
          </ac:cxnSpMkLst>
        </pc:cxnChg>
        <pc:cxnChg chg="mod topLvl">
          <ac:chgData name="SAIKAT MUKHERJEE" userId="4fbabd4cc6ee4ebb" providerId="LiveId" clId="{415DEF31-8D3C-4FAA-8FCA-F679F61E7B09}" dt="2020-10-13T14:14:11.123" v="17881" actId="165"/>
          <ac:cxnSpMkLst>
            <pc:docMk/>
            <pc:sldMk cId="1810508414" sldId="274"/>
            <ac:cxnSpMk id="14" creationId="{6BF16BC8-E488-4FA8-BAC9-87EFB4A737C4}"/>
          </ac:cxnSpMkLst>
        </pc:cxnChg>
        <pc:cxnChg chg="mod topLvl">
          <ac:chgData name="SAIKAT MUKHERJEE" userId="4fbabd4cc6ee4ebb" providerId="LiveId" clId="{415DEF31-8D3C-4FAA-8FCA-F679F61E7B09}" dt="2020-10-13T14:14:11.123" v="17881" actId="165"/>
          <ac:cxnSpMkLst>
            <pc:docMk/>
            <pc:sldMk cId="1810508414" sldId="274"/>
            <ac:cxnSpMk id="15" creationId="{67AABE0D-6F58-4D18-8140-861E2D19A0B7}"/>
          </ac:cxnSpMkLst>
        </pc:cxnChg>
        <pc:cxnChg chg="mod topLvl">
          <ac:chgData name="SAIKAT MUKHERJEE" userId="4fbabd4cc6ee4ebb" providerId="LiveId" clId="{415DEF31-8D3C-4FAA-8FCA-F679F61E7B09}" dt="2020-10-13T14:14:11.123" v="17881" actId="165"/>
          <ac:cxnSpMkLst>
            <pc:docMk/>
            <pc:sldMk cId="1810508414" sldId="274"/>
            <ac:cxnSpMk id="16" creationId="{14DD8EDF-123C-49E9-8406-24C38FC13747}"/>
          </ac:cxnSpMkLst>
        </pc:cxnChg>
        <pc:cxnChg chg="mod topLvl">
          <ac:chgData name="SAIKAT MUKHERJEE" userId="4fbabd4cc6ee4ebb" providerId="LiveId" clId="{415DEF31-8D3C-4FAA-8FCA-F679F61E7B09}" dt="2020-10-13T14:14:11.123" v="17881" actId="165"/>
          <ac:cxnSpMkLst>
            <pc:docMk/>
            <pc:sldMk cId="1810508414" sldId="274"/>
            <ac:cxnSpMk id="17" creationId="{FAADAE5E-FCE8-401B-9521-08D246FB6C4C}"/>
          </ac:cxnSpMkLst>
        </pc:cxnChg>
        <pc:cxnChg chg="mod topLvl">
          <ac:chgData name="SAIKAT MUKHERJEE" userId="4fbabd4cc6ee4ebb" providerId="LiveId" clId="{415DEF31-8D3C-4FAA-8FCA-F679F61E7B09}" dt="2020-10-13T14:14:11.123" v="17881" actId="165"/>
          <ac:cxnSpMkLst>
            <pc:docMk/>
            <pc:sldMk cId="1810508414" sldId="274"/>
            <ac:cxnSpMk id="18" creationId="{9CDCF59B-3843-4A57-BF79-4BE81882FC46}"/>
          </ac:cxnSpMkLst>
        </pc:cxnChg>
        <pc:cxnChg chg="mod topLvl">
          <ac:chgData name="SAIKAT MUKHERJEE" userId="4fbabd4cc6ee4ebb" providerId="LiveId" clId="{415DEF31-8D3C-4FAA-8FCA-F679F61E7B09}" dt="2020-10-13T14:14:11.123" v="17881" actId="165"/>
          <ac:cxnSpMkLst>
            <pc:docMk/>
            <pc:sldMk cId="1810508414" sldId="274"/>
            <ac:cxnSpMk id="19" creationId="{A38B50BC-145D-4B04-919E-7D45B1006CAB}"/>
          </ac:cxnSpMkLst>
        </pc:cxnChg>
        <pc:cxnChg chg="mod topLvl">
          <ac:chgData name="SAIKAT MUKHERJEE" userId="4fbabd4cc6ee4ebb" providerId="LiveId" clId="{415DEF31-8D3C-4FAA-8FCA-F679F61E7B09}" dt="2020-10-13T14:14:11.123" v="17881" actId="165"/>
          <ac:cxnSpMkLst>
            <pc:docMk/>
            <pc:sldMk cId="1810508414" sldId="274"/>
            <ac:cxnSpMk id="20" creationId="{B09D2487-D9F7-4062-A091-27EB88E4A854}"/>
          </ac:cxnSpMkLst>
        </pc:cxnChg>
        <pc:cxnChg chg="mod topLvl">
          <ac:chgData name="SAIKAT MUKHERJEE" userId="4fbabd4cc6ee4ebb" providerId="LiveId" clId="{415DEF31-8D3C-4FAA-8FCA-F679F61E7B09}" dt="2020-10-13T14:14:11.123" v="17881" actId="165"/>
          <ac:cxnSpMkLst>
            <pc:docMk/>
            <pc:sldMk cId="1810508414" sldId="274"/>
            <ac:cxnSpMk id="21" creationId="{6B532E79-F80C-4333-9BA7-3A27C3A12CEC}"/>
          </ac:cxnSpMkLst>
        </pc:cxnChg>
        <pc:cxnChg chg="mod topLvl">
          <ac:chgData name="SAIKAT MUKHERJEE" userId="4fbabd4cc6ee4ebb" providerId="LiveId" clId="{415DEF31-8D3C-4FAA-8FCA-F679F61E7B09}" dt="2020-10-13T14:14:11.123" v="17881" actId="165"/>
          <ac:cxnSpMkLst>
            <pc:docMk/>
            <pc:sldMk cId="1810508414" sldId="274"/>
            <ac:cxnSpMk id="22" creationId="{5A2F9144-E638-42A2-978F-B02E4A1B0AD1}"/>
          </ac:cxnSpMkLst>
        </pc:cxnChg>
      </pc:sldChg>
      <pc:sldChg chg="addSp delSp modSp add mod">
        <pc:chgData name="SAIKAT MUKHERJEE" userId="4fbabd4cc6ee4ebb" providerId="LiveId" clId="{415DEF31-8D3C-4FAA-8FCA-F679F61E7B09}" dt="2020-10-14T18:50:46.600" v="24738" actId="20577"/>
        <pc:sldMkLst>
          <pc:docMk/>
          <pc:sldMk cId="4225157432" sldId="275"/>
        </pc:sldMkLst>
        <pc:spChg chg="del">
          <ac:chgData name="SAIKAT MUKHERJEE" userId="4fbabd4cc6ee4ebb" providerId="LiveId" clId="{415DEF31-8D3C-4FAA-8FCA-F679F61E7B09}" dt="2020-10-13T13:22:31.396" v="16381" actId="478"/>
          <ac:spMkLst>
            <pc:docMk/>
            <pc:sldMk cId="4225157432" sldId="275"/>
            <ac:spMk id="5" creationId="{CD8574A1-4788-452E-A616-B9645A15E4F0}"/>
          </ac:spMkLst>
        </pc:spChg>
        <pc:spChg chg="del">
          <ac:chgData name="SAIKAT MUKHERJEE" userId="4fbabd4cc6ee4ebb" providerId="LiveId" clId="{415DEF31-8D3C-4FAA-8FCA-F679F61E7B09}" dt="2020-10-13T13:09:54.577" v="15969" actId="478"/>
          <ac:spMkLst>
            <pc:docMk/>
            <pc:sldMk cId="4225157432" sldId="275"/>
            <ac:spMk id="6" creationId="{54CCEB6C-4187-4C72-A184-3B4C8BB59A07}"/>
          </ac:spMkLst>
        </pc:spChg>
        <pc:spChg chg="add del mod">
          <ac:chgData name="SAIKAT MUKHERJEE" userId="4fbabd4cc6ee4ebb" providerId="LiveId" clId="{415DEF31-8D3C-4FAA-8FCA-F679F61E7B09}" dt="2020-10-13T13:32:15.124" v="16903"/>
          <ac:spMkLst>
            <pc:docMk/>
            <pc:sldMk cId="4225157432" sldId="275"/>
            <ac:spMk id="35" creationId="{9BF45F1A-0B16-4BEA-8E33-6A07C8C35547}"/>
          </ac:spMkLst>
        </pc:spChg>
        <pc:spChg chg="add mod">
          <ac:chgData name="SAIKAT MUKHERJEE" userId="4fbabd4cc6ee4ebb" providerId="LiveId" clId="{415DEF31-8D3C-4FAA-8FCA-F679F61E7B09}" dt="2020-10-14T18:50:46.600" v="24738" actId="20577"/>
          <ac:spMkLst>
            <pc:docMk/>
            <pc:sldMk cId="4225157432" sldId="275"/>
            <ac:spMk id="36" creationId="{E0B88FA8-2DEE-47F2-B3DA-0C423330CFFA}"/>
          </ac:spMkLst>
        </pc:spChg>
        <pc:spChg chg="add del mod">
          <ac:chgData name="SAIKAT MUKHERJEE" userId="4fbabd4cc6ee4ebb" providerId="LiveId" clId="{415DEF31-8D3C-4FAA-8FCA-F679F61E7B09}" dt="2020-10-13T14:04:26.543" v="17723" actId="11529"/>
          <ac:spMkLst>
            <pc:docMk/>
            <pc:sldMk cId="4225157432" sldId="275"/>
            <ac:spMk id="37" creationId="{6A835F5F-1C97-486F-BC3D-7215247A4FDA}"/>
          </ac:spMkLst>
        </pc:spChg>
        <pc:grpChg chg="add del mod">
          <ac:chgData name="SAIKAT MUKHERJEE" userId="4fbabd4cc6ee4ebb" providerId="LiveId" clId="{415DEF31-8D3C-4FAA-8FCA-F679F61E7B09}" dt="2020-10-13T13:31:36.486" v="16899" actId="478"/>
          <ac:grpSpMkLst>
            <pc:docMk/>
            <pc:sldMk cId="4225157432" sldId="275"/>
            <ac:grpSpMk id="34" creationId="{64882AB3-B981-4A71-B73F-D2B85965D295}"/>
          </ac:grpSpMkLst>
        </pc:grpChg>
        <pc:picChg chg="mod modCrop">
          <ac:chgData name="SAIKAT MUKHERJEE" userId="4fbabd4cc6ee4ebb" providerId="LiveId" clId="{415DEF31-8D3C-4FAA-8FCA-F679F61E7B09}" dt="2020-10-13T13:22:40.300" v="16382" actId="164"/>
          <ac:picMkLst>
            <pc:docMk/>
            <pc:sldMk cId="4225157432" sldId="275"/>
            <ac:picMk id="8" creationId="{E942B942-CA5C-4B0C-A340-606188EB9A11}"/>
          </ac:picMkLst>
        </pc:picChg>
        <pc:cxnChg chg="add mod">
          <ac:chgData name="SAIKAT MUKHERJEE" userId="4fbabd4cc6ee4ebb" providerId="LiveId" clId="{415DEF31-8D3C-4FAA-8FCA-F679F61E7B09}" dt="2020-10-13T13:22:40.300" v="16382" actId="164"/>
          <ac:cxnSpMkLst>
            <pc:docMk/>
            <pc:sldMk cId="4225157432" sldId="275"/>
            <ac:cxnSpMk id="3" creationId="{4F31DBBA-47F1-4495-8345-6D60824352BD}"/>
          </ac:cxnSpMkLst>
        </pc:cxnChg>
        <pc:cxnChg chg="add mod">
          <ac:chgData name="SAIKAT MUKHERJEE" userId="4fbabd4cc6ee4ebb" providerId="LiveId" clId="{415DEF31-8D3C-4FAA-8FCA-F679F61E7B09}" dt="2020-10-13T13:22:40.300" v="16382" actId="164"/>
          <ac:cxnSpMkLst>
            <pc:docMk/>
            <pc:sldMk cId="4225157432" sldId="275"/>
            <ac:cxnSpMk id="7" creationId="{FD12DC6A-EEF5-4A7E-BD2C-7439848ED332}"/>
          </ac:cxnSpMkLst>
        </pc:cxnChg>
        <pc:cxnChg chg="add mod">
          <ac:chgData name="SAIKAT MUKHERJEE" userId="4fbabd4cc6ee4ebb" providerId="LiveId" clId="{415DEF31-8D3C-4FAA-8FCA-F679F61E7B09}" dt="2020-10-13T13:22:40.300" v="16382" actId="164"/>
          <ac:cxnSpMkLst>
            <pc:docMk/>
            <pc:sldMk cId="4225157432" sldId="275"/>
            <ac:cxnSpMk id="9" creationId="{2268F6E1-1D7C-44ED-B70E-2ED441017531}"/>
          </ac:cxnSpMkLst>
        </pc:cxnChg>
        <pc:cxnChg chg="add mod">
          <ac:chgData name="SAIKAT MUKHERJEE" userId="4fbabd4cc6ee4ebb" providerId="LiveId" clId="{415DEF31-8D3C-4FAA-8FCA-F679F61E7B09}" dt="2020-10-13T13:22:40.300" v="16382" actId="164"/>
          <ac:cxnSpMkLst>
            <pc:docMk/>
            <pc:sldMk cId="4225157432" sldId="275"/>
            <ac:cxnSpMk id="12" creationId="{C7E75EA2-F13C-4748-A129-ACA70723CD9F}"/>
          </ac:cxnSpMkLst>
        </pc:cxnChg>
        <pc:cxnChg chg="add mod">
          <ac:chgData name="SAIKAT MUKHERJEE" userId="4fbabd4cc6ee4ebb" providerId="LiveId" clId="{415DEF31-8D3C-4FAA-8FCA-F679F61E7B09}" dt="2020-10-13T13:22:40.300" v="16382" actId="164"/>
          <ac:cxnSpMkLst>
            <pc:docMk/>
            <pc:sldMk cId="4225157432" sldId="275"/>
            <ac:cxnSpMk id="13" creationId="{16682C71-0062-47E8-93C6-E5686DE31F84}"/>
          </ac:cxnSpMkLst>
        </pc:cxnChg>
        <pc:cxnChg chg="add del mod">
          <ac:chgData name="SAIKAT MUKHERJEE" userId="4fbabd4cc6ee4ebb" providerId="LiveId" clId="{415DEF31-8D3C-4FAA-8FCA-F679F61E7B09}" dt="2020-10-13T13:13:55.855" v="15998"/>
          <ac:cxnSpMkLst>
            <pc:docMk/>
            <pc:sldMk cId="4225157432" sldId="275"/>
            <ac:cxnSpMk id="14" creationId="{5D0D41A7-1ED0-4985-83FC-652E6A640561}"/>
          </ac:cxnSpMkLst>
        </pc:cxnChg>
        <pc:cxnChg chg="add mod">
          <ac:chgData name="SAIKAT MUKHERJEE" userId="4fbabd4cc6ee4ebb" providerId="LiveId" clId="{415DEF31-8D3C-4FAA-8FCA-F679F61E7B09}" dt="2020-10-13T13:22:40.300" v="16382" actId="164"/>
          <ac:cxnSpMkLst>
            <pc:docMk/>
            <pc:sldMk cId="4225157432" sldId="275"/>
            <ac:cxnSpMk id="15" creationId="{7CCA9C42-98D4-4BEA-AE7D-CC8A0660B3A3}"/>
          </ac:cxnSpMkLst>
        </pc:cxnChg>
        <pc:cxnChg chg="add mod">
          <ac:chgData name="SAIKAT MUKHERJEE" userId="4fbabd4cc6ee4ebb" providerId="LiveId" clId="{415DEF31-8D3C-4FAA-8FCA-F679F61E7B09}" dt="2020-10-13T13:22:40.300" v="16382" actId="164"/>
          <ac:cxnSpMkLst>
            <pc:docMk/>
            <pc:sldMk cId="4225157432" sldId="275"/>
            <ac:cxnSpMk id="18" creationId="{4E588EAB-288E-4AC0-8357-5D2F29CE6B22}"/>
          </ac:cxnSpMkLst>
        </pc:cxnChg>
        <pc:cxnChg chg="add del mod">
          <ac:chgData name="SAIKAT MUKHERJEE" userId="4fbabd4cc6ee4ebb" providerId="LiveId" clId="{415DEF31-8D3C-4FAA-8FCA-F679F61E7B09}" dt="2020-10-13T13:20:03.416" v="16152" actId="478"/>
          <ac:cxnSpMkLst>
            <pc:docMk/>
            <pc:sldMk cId="4225157432" sldId="275"/>
            <ac:cxnSpMk id="21" creationId="{937364E8-A2C3-4F32-A695-67DE9EEB1DAD}"/>
          </ac:cxnSpMkLst>
        </pc:cxnChg>
        <pc:cxnChg chg="add mod">
          <ac:chgData name="SAIKAT MUKHERJEE" userId="4fbabd4cc6ee4ebb" providerId="LiveId" clId="{415DEF31-8D3C-4FAA-8FCA-F679F61E7B09}" dt="2020-10-13T13:22:40.300" v="16382" actId="164"/>
          <ac:cxnSpMkLst>
            <pc:docMk/>
            <pc:sldMk cId="4225157432" sldId="275"/>
            <ac:cxnSpMk id="22" creationId="{1A5EFD70-A15E-45DF-ADF5-6A1B4966036B}"/>
          </ac:cxnSpMkLst>
        </pc:cxnChg>
        <pc:cxnChg chg="add mod">
          <ac:chgData name="SAIKAT MUKHERJEE" userId="4fbabd4cc6ee4ebb" providerId="LiveId" clId="{415DEF31-8D3C-4FAA-8FCA-F679F61E7B09}" dt="2020-10-13T13:22:40.300" v="16382" actId="164"/>
          <ac:cxnSpMkLst>
            <pc:docMk/>
            <pc:sldMk cId="4225157432" sldId="275"/>
            <ac:cxnSpMk id="23" creationId="{A9E74263-FC64-416F-8319-CD4967A608BF}"/>
          </ac:cxnSpMkLst>
        </pc:cxnChg>
        <pc:cxnChg chg="add mod">
          <ac:chgData name="SAIKAT MUKHERJEE" userId="4fbabd4cc6ee4ebb" providerId="LiveId" clId="{415DEF31-8D3C-4FAA-8FCA-F679F61E7B09}" dt="2020-10-13T13:22:40.300" v="16382" actId="164"/>
          <ac:cxnSpMkLst>
            <pc:docMk/>
            <pc:sldMk cId="4225157432" sldId="275"/>
            <ac:cxnSpMk id="25" creationId="{28FB6107-4627-41BF-97C9-9EBC540A6E3F}"/>
          </ac:cxnSpMkLst>
        </pc:cxnChg>
        <pc:cxnChg chg="add mod">
          <ac:chgData name="SAIKAT MUKHERJEE" userId="4fbabd4cc6ee4ebb" providerId="LiveId" clId="{415DEF31-8D3C-4FAA-8FCA-F679F61E7B09}" dt="2020-10-13T13:22:40.300" v="16382" actId="164"/>
          <ac:cxnSpMkLst>
            <pc:docMk/>
            <pc:sldMk cId="4225157432" sldId="275"/>
            <ac:cxnSpMk id="26" creationId="{68B560CA-0C90-4CFC-BE5E-FF99332B06B7}"/>
          </ac:cxnSpMkLst>
        </pc:cxnChg>
        <pc:cxnChg chg="add mod">
          <ac:chgData name="SAIKAT MUKHERJEE" userId="4fbabd4cc6ee4ebb" providerId="LiveId" clId="{415DEF31-8D3C-4FAA-8FCA-F679F61E7B09}" dt="2020-10-13T13:22:40.300" v="16382" actId="164"/>
          <ac:cxnSpMkLst>
            <pc:docMk/>
            <pc:sldMk cId="4225157432" sldId="275"/>
            <ac:cxnSpMk id="30" creationId="{165A3A2E-00BF-4ED5-82B4-4410814E80E8}"/>
          </ac:cxnSpMkLst>
        </pc:cxnChg>
      </pc:sldChg>
      <pc:sldChg chg="delSp new del mod">
        <pc:chgData name="SAIKAT MUKHERJEE" userId="4fbabd4cc6ee4ebb" providerId="LiveId" clId="{415DEF31-8D3C-4FAA-8FCA-F679F61E7B09}" dt="2020-10-13T14:16:09.219" v="17892" actId="47"/>
        <pc:sldMkLst>
          <pc:docMk/>
          <pc:sldMk cId="1893539042" sldId="276"/>
        </pc:sldMkLst>
        <pc:spChg chg="del">
          <ac:chgData name="SAIKAT MUKHERJEE" userId="4fbabd4cc6ee4ebb" providerId="LiveId" clId="{415DEF31-8D3C-4FAA-8FCA-F679F61E7B09}" dt="2020-10-13T14:11:23.862" v="17877" actId="478"/>
          <ac:spMkLst>
            <pc:docMk/>
            <pc:sldMk cId="1893539042" sldId="276"/>
            <ac:spMk id="2" creationId="{4A1CE914-97C4-4333-88DE-F5B8917E894A}"/>
          </ac:spMkLst>
        </pc:spChg>
        <pc:spChg chg="del">
          <ac:chgData name="SAIKAT MUKHERJEE" userId="4fbabd4cc6ee4ebb" providerId="LiveId" clId="{415DEF31-8D3C-4FAA-8FCA-F679F61E7B09}" dt="2020-10-13T14:11:19.451" v="17876" actId="478"/>
          <ac:spMkLst>
            <pc:docMk/>
            <pc:sldMk cId="1893539042" sldId="276"/>
            <ac:spMk id="3" creationId="{C70D3666-5D3F-425B-A3B8-182A6D8776C9}"/>
          </ac:spMkLst>
        </pc:spChg>
      </pc:sldChg>
      <pc:sldChg chg="addSp delSp modSp add del mod">
        <pc:chgData name="SAIKAT MUKHERJEE" userId="4fbabd4cc6ee4ebb" providerId="LiveId" clId="{415DEF31-8D3C-4FAA-8FCA-F679F61E7B09}" dt="2020-10-14T18:41:08.856" v="24649" actId="47"/>
        <pc:sldMkLst>
          <pc:docMk/>
          <pc:sldMk cId="471344823" sldId="277"/>
        </pc:sldMkLst>
        <pc:spChg chg="add del">
          <ac:chgData name="SAIKAT MUKHERJEE" userId="4fbabd4cc6ee4ebb" providerId="LiveId" clId="{415DEF31-8D3C-4FAA-8FCA-F679F61E7B09}" dt="2020-10-13T14:46:04.557" v="18887" actId="22"/>
          <ac:spMkLst>
            <pc:docMk/>
            <pc:sldMk cId="471344823" sldId="277"/>
            <ac:spMk id="4" creationId="{FF976556-D017-4F51-83C6-7B81ACBA593E}"/>
          </ac:spMkLst>
        </pc:spChg>
        <pc:spChg chg="add del mod">
          <ac:chgData name="SAIKAT MUKHERJEE" userId="4fbabd4cc6ee4ebb" providerId="LiveId" clId="{415DEF31-8D3C-4FAA-8FCA-F679F61E7B09}" dt="2020-10-13T15:10:03.451" v="19288" actId="478"/>
          <ac:spMkLst>
            <pc:docMk/>
            <pc:sldMk cId="471344823" sldId="277"/>
            <ac:spMk id="5" creationId="{9E688274-5616-46D6-BBE0-C8C0F0F15A58}"/>
          </ac:spMkLst>
        </pc:spChg>
        <pc:spChg chg="add del">
          <ac:chgData name="SAIKAT MUKHERJEE" userId="4fbabd4cc6ee4ebb" providerId="LiveId" clId="{415DEF31-8D3C-4FAA-8FCA-F679F61E7B09}" dt="2020-10-13T14:55:51.848" v="18986" actId="22"/>
          <ac:spMkLst>
            <pc:docMk/>
            <pc:sldMk cId="471344823" sldId="277"/>
            <ac:spMk id="6" creationId="{B019C253-D0E9-470B-9439-58D20193B82A}"/>
          </ac:spMkLst>
        </pc:spChg>
        <pc:spChg chg="add del mod">
          <ac:chgData name="SAIKAT MUKHERJEE" userId="4fbabd4cc6ee4ebb" providerId="LiveId" clId="{415DEF31-8D3C-4FAA-8FCA-F679F61E7B09}" dt="2020-10-13T15:14:50.376" v="19610" actId="478"/>
          <ac:spMkLst>
            <pc:docMk/>
            <pc:sldMk cId="471344823" sldId="277"/>
            <ac:spMk id="8" creationId="{21B24BD6-9522-4856-854E-FF0F3DCB8FBC}"/>
          </ac:spMkLst>
        </pc:spChg>
        <pc:spChg chg="add del mod">
          <ac:chgData name="SAIKAT MUKHERJEE" userId="4fbabd4cc6ee4ebb" providerId="LiveId" clId="{415DEF31-8D3C-4FAA-8FCA-F679F61E7B09}" dt="2020-10-14T18:38:55.253" v="24569" actId="21"/>
          <ac:spMkLst>
            <pc:docMk/>
            <pc:sldMk cId="471344823" sldId="277"/>
            <ac:spMk id="10" creationId="{C3730B9F-458B-43B8-B37F-D0E4EE4B13B2}"/>
          </ac:spMkLst>
        </pc:spChg>
        <pc:spChg chg="add del mod">
          <ac:chgData name="SAIKAT MUKHERJEE" userId="4fbabd4cc6ee4ebb" providerId="LiveId" clId="{415DEF31-8D3C-4FAA-8FCA-F679F61E7B09}" dt="2020-10-14T18:38:28.902" v="24564" actId="21"/>
          <ac:spMkLst>
            <pc:docMk/>
            <pc:sldMk cId="471344823" sldId="277"/>
            <ac:spMk id="36" creationId="{E0B88FA8-2DEE-47F2-B3DA-0C423330CFFA}"/>
          </ac:spMkLst>
        </pc:spChg>
      </pc:sldChg>
      <pc:sldChg chg="modSp add mod">
        <pc:chgData name="SAIKAT MUKHERJEE" userId="4fbabd4cc6ee4ebb" providerId="LiveId" clId="{415DEF31-8D3C-4FAA-8FCA-F679F61E7B09}" dt="2020-10-14T13:27:51.006" v="22569" actId="20577"/>
        <pc:sldMkLst>
          <pc:docMk/>
          <pc:sldMk cId="1129949488" sldId="278"/>
        </pc:sldMkLst>
        <pc:spChg chg="mod">
          <ac:chgData name="SAIKAT MUKHERJEE" userId="4fbabd4cc6ee4ebb" providerId="LiveId" clId="{415DEF31-8D3C-4FAA-8FCA-F679F61E7B09}" dt="2020-10-14T13:27:51.006" v="22569" actId="20577"/>
          <ac:spMkLst>
            <pc:docMk/>
            <pc:sldMk cId="1129949488" sldId="278"/>
            <ac:spMk id="36" creationId="{E0B88FA8-2DEE-47F2-B3DA-0C423330CFFA}"/>
          </ac:spMkLst>
        </pc:spChg>
      </pc:sldChg>
      <pc:sldChg chg="addSp delSp modSp new mod">
        <pc:chgData name="SAIKAT MUKHERJEE" userId="4fbabd4cc6ee4ebb" providerId="LiveId" clId="{415DEF31-8D3C-4FAA-8FCA-F679F61E7B09}" dt="2020-10-13T15:24:06.281" v="19958" actId="1035"/>
        <pc:sldMkLst>
          <pc:docMk/>
          <pc:sldMk cId="305687726" sldId="279"/>
        </pc:sldMkLst>
        <pc:spChg chg="del">
          <ac:chgData name="SAIKAT MUKHERJEE" userId="4fbabd4cc6ee4ebb" providerId="LiveId" clId="{415DEF31-8D3C-4FAA-8FCA-F679F61E7B09}" dt="2020-10-13T15:22:51.555" v="19870" actId="478"/>
          <ac:spMkLst>
            <pc:docMk/>
            <pc:sldMk cId="305687726" sldId="279"/>
            <ac:spMk id="2" creationId="{D6C11D8E-C17B-4250-A1C8-00BABC548D08}"/>
          </ac:spMkLst>
        </pc:spChg>
        <pc:spChg chg="del">
          <ac:chgData name="SAIKAT MUKHERJEE" userId="4fbabd4cc6ee4ebb" providerId="LiveId" clId="{415DEF31-8D3C-4FAA-8FCA-F679F61E7B09}" dt="2020-10-13T15:22:48.286" v="19869" actId="478"/>
          <ac:spMkLst>
            <pc:docMk/>
            <pc:sldMk cId="305687726" sldId="279"/>
            <ac:spMk id="3" creationId="{2C5C2D1F-2C75-4EA3-83E3-FBA6D9685EFF}"/>
          </ac:spMkLst>
        </pc:spChg>
        <pc:spChg chg="add mod">
          <ac:chgData name="SAIKAT MUKHERJEE" userId="4fbabd4cc6ee4ebb" providerId="LiveId" clId="{415DEF31-8D3C-4FAA-8FCA-F679F61E7B09}" dt="2020-10-13T15:24:06.281" v="19958" actId="1035"/>
          <ac:spMkLst>
            <pc:docMk/>
            <pc:sldMk cId="305687726" sldId="279"/>
            <ac:spMk id="6" creationId="{D6258C81-245B-46FD-81C1-5D1447FE39D6}"/>
          </ac:spMkLst>
        </pc:spChg>
        <pc:picChg chg="add mod">
          <ac:chgData name="SAIKAT MUKHERJEE" userId="4fbabd4cc6ee4ebb" providerId="LiveId" clId="{415DEF31-8D3C-4FAA-8FCA-F679F61E7B09}" dt="2020-10-13T15:24:01.627" v="19954" actId="14100"/>
          <ac:picMkLst>
            <pc:docMk/>
            <pc:sldMk cId="305687726" sldId="279"/>
            <ac:picMk id="4" creationId="{50C9A891-5F6C-41A8-894D-415C8D076367}"/>
          </ac:picMkLst>
        </pc:picChg>
      </pc:sldChg>
      <pc:sldChg chg="addSp delSp modSp new mod">
        <pc:chgData name="SAIKAT MUKHERJEE" userId="4fbabd4cc6ee4ebb" providerId="LiveId" clId="{415DEF31-8D3C-4FAA-8FCA-F679F61E7B09}" dt="2020-10-14T18:52:14.748" v="24794" actId="1035"/>
        <pc:sldMkLst>
          <pc:docMk/>
          <pc:sldMk cId="3055199001" sldId="280"/>
        </pc:sldMkLst>
        <pc:spChg chg="del">
          <ac:chgData name="SAIKAT MUKHERJEE" userId="4fbabd4cc6ee4ebb" providerId="LiveId" clId="{415DEF31-8D3C-4FAA-8FCA-F679F61E7B09}" dt="2020-10-13T15:24:56.867" v="19961" actId="478"/>
          <ac:spMkLst>
            <pc:docMk/>
            <pc:sldMk cId="3055199001" sldId="280"/>
            <ac:spMk id="2" creationId="{48247CA8-5B39-4428-918E-A9C1087852E7}"/>
          </ac:spMkLst>
        </pc:spChg>
        <pc:spChg chg="add del mod">
          <ac:chgData name="SAIKAT MUKHERJEE" userId="4fbabd4cc6ee4ebb" providerId="LiveId" clId="{415DEF31-8D3C-4FAA-8FCA-F679F61E7B09}" dt="2020-10-14T13:14:35.274" v="22037" actId="478"/>
          <ac:spMkLst>
            <pc:docMk/>
            <pc:sldMk cId="3055199001" sldId="280"/>
            <ac:spMk id="2" creationId="{FAAA1AE0-0273-42EC-A86F-24E6E770D24E}"/>
          </ac:spMkLst>
        </pc:spChg>
        <pc:spChg chg="del">
          <ac:chgData name="SAIKAT MUKHERJEE" userId="4fbabd4cc6ee4ebb" providerId="LiveId" clId="{415DEF31-8D3C-4FAA-8FCA-F679F61E7B09}" dt="2020-10-13T15:24:53.512" v="19960" actId="478"/>
          <ac:spMkLst>
            <pc:docMk/>
            <pc:sldMk cId="3055199001" sldId="280"/>
            <ac:spMk id="3" creationId="{684674B3-9B38-4205-8E0A-978E8551C6B3}"/>
          </ac:spMkLst>
        </pc:spChg>
        <pc:spChg chg="add mod">
          <ac:chgData name="SAIKAT MUKHERJEE" userId="4fbabd4cc6ee4ebb" providerId="LiveId" clId="{415DEF31-8D3C-4FAA-8FCA-F679F61E7B09}" dt="2020-10-14T13:18:06.200" v="22141" actId="113"/>
          <ac:spMkLst>
            <pc:docMk/>
            <pc:sldMk cId="3055199001" sldId="280"/>
            <ac:spMk id="5" creationId="{EEB0CAE9-6DB4-4DED-B55D-84A6CF885F13}"/>
          </ac:spMkLst>
        </pc:spChg>
        <pc:spChg chg="add mod">
          <ac:chgData name="SAIKAT MUKHERJEE" userId="4fbabd4cc6ee4ebb" providerId="LiveId" clId="{415DEF31-8D3C-4FAA-8FCA-F679F61E7B09}" dt="2020-10-14T13:18:22.373" v="22143" actId="1076"/>
          <ac:spMkLst>
            <pc:docMk/>
            <pc:sldMk cId="3055199001" sldId="280"/>
            <ac:spMk id="7" creationId="{754C6614-B690-434C-9FF7-157B4DA2D602}"/>
          </ac:spMkLst>
        </pc:spChg>
        <pc:spChg chg="add mod">
          <ac:chgData name="SAIKAT MUKHERJEE" userId="4fbabd4cc6ee4ebb" providerId="LiveId" clId="{415DEF31-8D3C-4FAA-8FCA-F679F61E7B09}" dt="2020-10-14T18:52:14.748" v="24794" actId="1035"/>
          <ac:spMkLst>
            <pc:docMk/>
            <pc:sldMk cId="3055199001" sldId="280"/>
            <ac:spMk id="8" creationId="{3C4EAC53-8293-4110-B8AB-8A2D74735F0E}"/>
          </ac:spMkLst>
        </pc:spChg>
        <pc:spChg chg="add mod">
          <ac:chgData name="SAIKAT MUKHERJEE" userId="4fbabd4cc6ee4ebb" providerId="LiveId" clId="{415DEF31-8D3C-4FAA-8FCA-F679F61E7B09}" dt="2020-10-14T13:25:12.166" v="22546" actId="113"/>
          <ac:spMkLst>
            <pc:docMk/>
            <pc:sldMk cId="3055199001" sldId="280"/>
            <ac:spMk id="10" creationId="{BB0CAEAF-E24F-467F-AA2B-267EF4F3EFF8}"/>
          </ac:spMkLst>
        </pc:spChg>
        <pc:graphicFrameChg chg="add mod">
          <ac:chgData name="SAIKAT MUKHERJEE" userId="4fbabd4cc6ee4ebb" providerId="LiveId" clId="{415DEF31-8D3C-4FAA-8FCA-F679F61E7B09}" dt="2020-10-14T13:29:53.080" v="22577" actId="1035"/>
          <ac:graphicFrameMkLst>
            <pc:docMk/>
            <pc:sldMk cId="3055199001" sldId="280"/>
            <ac:graphicFrameMk id="3" creationId="{B0582030-BC36-4550-8C50-8C3B9820C282}"/>
          </ac:graphicFrameMkLst>
        </pc:graphicFrameChg>
        <pc:graphicFrameChg chg="add mod">
          <ac:chgData name="SAIKAT MUKHERJEE" userId="4fbabd4cc6ee4ebb" providerId="LiveId" clId="{415DEF31-8D3C-4FAA-8FCA-F679F61E7B09}" dt="2020-10-14T13:30:03.118" v="22590" actId="1037"/>
          <ac:graphicFrameMkLst>
            <pc:docMk/>
            <pc:sldMk cId="3055199001" sldId="280"/>
            <ac:graphicFrameMk id="4" creationId="{95C50C37-87B0-48EA-8A48-8FA501869D9F}"/>
          </ac:graphicFrameMkLst>
        </pc:graphicFrameChg>
      </pc:sldChg>
      <pc:sldChg chg="addSp delSp modSp add mod">
        <pc:chgData name="SAIKAT MUKHERJEE" userId="4fbabd4cc6ee4ebb" providerId="LiveId" clId="{415DEF31-8D3C-4FAA-8FCA-F679F61E7B09}" dt="2020-10-14T17:41:22.200" v="24557" actId="1036"/>
        <pc:sldMkLst>
          <pc:docMk/>
          <pc:sldMk cId="271159547" sldId="281"/>
        </pc:sldMkLst>
        <pc:spChg chg="del mod">
          <ac:chgData name="SAIKAT MUKHERJEE" userId="4fbabd4cc6ee4ebb" providerId="LiveId" clId="{415DEF31-8D3C-4FAA-8FCA-F679F61E7B09}" dt="2020-10-14T13:30:42.549" v="22591" actId="478"/>
          <ac:spMkLst>
            <pc:docMk/>
            <pc:sldMk cId="271159547" sldId="281"/>
            <ac:spMk id="2" creationId="{FAAA1AE0-0273-42EC-A86F-24E6E770D24E}"/>
          </ac:spMkLst>
        </pc:spChg>
        <pc:spChg chg="add del mod">
          <ac:chgData name="SAIKAT MUKHERJEE" userId="4fbabd4cc6ee4ebb" providerId="LiveId" clId="{415DEF31-8D3C-4FAA-8FCA-F679F61E7B09}" dt="2020-10-14T17:39:45.414" v="24550" actId="21"/>
          <ac:spMkLst>
            <pc:docMk/>
            <pc:sldMk cId="271159547" sldId="281"/>
            <ac:spMk id="6" creationId="{E9FEF2CD-02B1-4304-8723-CDBEA93A4F5B}"/>
          </ac:spMkLst>
        </pc:spChg>
        <pc:spChg chg="add mod">
          <ac:chgData name="SAIKAT MUKHERJEE" userId="4fbabd4cc6ee4ebb" providerId="LiveId" clId="{415DEF31-8D3C-4FAA-8FCA-F679F61E7B09}" dt="2020-10-14T17:39:34.618" v="24548" actId="1076"/>
          <ac:spMkLst>
            <pc:docMk/>
            <pc:sldMk cId="271159547" sldId="281"/>
            <ac:spMk id="7" creationId="{34CFB9E0-FF3D-462E-BD83-0C69EC1EBB9E}"/>
          </ac:spMkLst>
        </pc:spChg>
        <pc:spChg chg="add mod">
          <ac:chgData name="SAIKAT MUKHERJEE" userId="4fbabd4cc6ee4ebb" providerId="LiveId" clId="{415DEF31-8D3C-4FAA-8FCA-F679F61E7B09}" dt="2020-10-14T17:39:41.032" v="24549" actId="1076"/>
          <ac:spMkLst>
            <pc:docMk/>
            <pc:sldMk cId="271159547" sldId="281"/>
            <ac:spMk id="18" creationId="{831FFE94-3132-4FAE-8D0D-7C65F21BF23D}"/>
          </ac:spMkLst>
        </pc:spChg>
        <pc:grpChg chg="add mod">
          <ac:chgData name="SAIKAT MUKHERJEE" userId="4fbabd4cc6ee4ebb" providerId="LiveId" clId="{415DEF31-8D3C-4FAA-8FCA-F679F61E7B09}" dt="2020-10-14T17:41:22.200" v="24557" actId="1036"/>
          <ac:grpSpMkLst>
            <pc:docMk/>
            <pc:sldMk cId="271159547" sldId="281"/>
            <ac:grpSpMk id="3" creationId="{E51B7AD3-040C-454C-9063-D97C6E785D4C}"/>
          </ac:grpSpMkLst>
        </pc:grpChg>
        <pc:grpChg chg="add mod">
          <ac:chgData name="SAIKAT MUKHERJEE" userId="4fbabd4cc6ee4ebb" providerId="LiveId" clId="{415DEF31-8D3C-4FAA-8FCA-F679F61E7B09}" dt="2020-10-14T17:39:25.631" v="24546" actId="1076"/>
          <ac:grpSpMkLst>
            <pc:docMk/>
            <pc:sldMk cId="271159547" sldId="281"/>
            <ac:grpSpMk id="11" creationId="{EC48EE49-F3E5-434E-BEAB-F1C74A5EA3B8}"/>
          </ac:grpSpMkLst>
        </pc:grpChg>
        <pc:picChg chg="mod">
          <ac:chgData name="SAIKAT MUKHERJEE" userId="4fbabd4cc6ee4ebb" providerId="LiveId" clId="{415DEF31-8D3C-4FAA-8FCA-F679F61E7B09}" dt="2020-10-13T18:14:51.163" v="20147"/>
          <ac:picMkLst>
            <pc:docMk/>
            <pc:sldMk cId="271159547" sldId="281"/>
            <ac:picMk id="4" creationId="{2949FDE3-6A37-4258-A8AF-0AB135C5A73C}"/>
          </ac:picMkLst>
        </pc:picChg>
        <pc:picChg chg="mod">
          <ac:chgData name="SAIKAT MUKHERJEE" userId="4fbabd4cc6ee4ebb" providerId="LiveId" clId="{415DEF31-8D3C-4FAA-8FCA-F679F61E7B09}" dt="2020-10-14T17:38:57.278" v="24539"/>
          <ac:picMkLst>
            <pc:docMk/>
            <pc:sldMk cId="271159547" sldId="281"/>
            <ac:picMk id="12" creationId="{D7672DD3-A85C-4374-93AD-448E5F5C7447}"/>
          </ac:picMkLst>
        </pc:picChg>
        <pc:cxnChg chg="mod">
          <ac:chgData name="SAIKAT MUKHERJEE" userId="4fbabd4cc6ee4ebb" providerId="LiveId" clId="{415DEF31-8D3C-4FAA-8FCA-F679F61E7B09}" dt="2020-10-13T18:14:51.163" v="20147"/>
          <ac:cxnSpMkLst>
            <pc:docMk/>
            <pc:sldMk cId="271159547" sldId="281"/>
            <ac:cxnSpMk id="5" creationId="{C7D361DF-4BA0-4A70-9C11-39C7631A50DD}"/>
          </ac:cxnSpMkLst>
        </pc:cxnChg>
        <pc:cxnChg chg="del mod">
          <ac:chgData name="SAIKAT MUKHERJEE" userId="4fbabd4cc6ee4ebb" providerId="LiveId" clId="{415DEF31-8D3C-4FAA-8FCA-F679F61E7B09}" dt="2020-10-13T18:14:56.914" v="20148" actId="478"/>
          <ac:cxnSpMkLst>
            <pc:docMk/>
            <pc:sldMk cId="271159547" sldId="281"/>
            <ac:cxnSpMk id="6" creationId="{1855FBFF-2CAB-4E94-AA7F-3117D13300A2}"/>
          </ac:cxnSpMkLst>
        </pc:cxnChg>
        <pc:cxnChg chg="del mod">
          <ac:chgData name="SAIKAT MUKHERJEE" userId="4fbabd4cc6ee4ebb" providerId="LiveId" clId="{415DEF31-8D3C-4FAA-8FCA-F679F61E7B09}" dt="2020-10-13T18:15:01.758" v="20149" actId="478"/>
          <ac:cxnSpMkLst>
            <pc:docMk/>
            <pc:sldMk cId="271159547" sldId="281"/>
            <ac:cxnSpMk id="7" creationId="{DA7C7ABD-D491-4255-985A-AD9AFE1625C6}"/>
          </ac:cxnSpMkLst>
        </pc:cxnChg>
        <pc:cxnChg chg="del mod">
          <ac:chgData name="SAIKAT MUKHERJEE" userId="4fbabd4cc6ee4ebb" providerId="LiveId" clId="{415DEF31-8D3C-4FAA-8FCA-F679F61E7B09}" dt="2020-10-13T18:15:06.092" v="20150" actId="478"/>
          <ac:cxnSpMkLst>
            <pc:docMk/>
            <pc:sldMk cId="271159547" sldId="281"/>
            <ac:cxnSpMk id="8" creationId="{4B3AE781-054A-4578-A094-5027148AC336}"/>
          </ac:cxnSpMkLst>
        </pc:cxnChg>
        <pc:cxnChg chg="del mod">
          <ac:chgData name="SAIKAT MUKHERJEE" userId="4fbabd4cc6ee4ebb" providerId="LiveId" clId="{415DEF31-8D3C-4FAA-8FCA-F679F61E7B09}" dt="2020-10-13T18:15:09.818" v="20151" actId="478"/>
          <ac:cxnSpMkLst>
            <pc:docMk/>
            <pc:sldMk cId="271159547" sldId="281"/>
            <ac:cxnSpMk id="9" creationId="{5536E0E5-E1FB-4290-A3AC-6C41396CDC2F}"/>
          </ac:cxnSpMkLst>
        </pc:cxnChg>
        <pc:cxnChg chg="del mod">
          <ac:chgData name="SAIKAT MUKHERJEE" userId="4fbabd4cc6ee4ebb" providerId="LiveId" clId="{415DEF31-8D3C-4FAA-8FCA-F679F61E7B09}" dt="2020-10-13T18:15:33.183" v="20152" actId="478"/>
          <ac:cxnSpMkLst>
            <pc:docMk/>
            <pc:sldMk cId="271159547" sldId="281"/>
            <ac:cxnSpMk id="10" creationId="{6227E1F4-6A6F-436A-A233-18D7D97A5707}"/>
          </ac:cxnSpMkLst>
        </pc:cxnChg>
        <pc:cxnChg chg="del mod">
          <ac:chgData name="SAIKAT MUKHERJEE" userId="4fbabd4cc6ee4ebb" providerId="LiveId" clId="{415DEF31-8D3C-4FAA-8FCA-F679F61E7B09}" dt="2020-10-13T18:22:36.675" v="20153" actId="478"/>
          <ac:cxnSpMkLst>
            <pc:docMk/>
            <pc:sldMk cId="271159547" sldId="281"/>
            <ac:cxnSpMk id="11" creationId="{332F2F12-1112-44BE-A87A-3B783CD84924}"/>
          </ac:cxnSpMkLst>
        </pc:cxnChg>
        <pc:cxnChg chg="del mod">
          <ac:chgData name="SAIKAT MUKHERJEE" userId="4fbabd4cc6ee4ebb" providerId="LiveId" clId="{415DEF31-8D3C-4FAA-8FCA-F679F61E7B09}" dt="2020-10-13T18:22:48.492" v="20155" actId="478"/>
          <ac:cxnSpMkLst>
            <pc:docMk/>
            <pc:sldMk cId="271159547" sldId="281"/>
            <ac:cxnSpMk id="12" creationId="{D8261230-8630-42AE-ACAF-D46F90E4CBEC}"/>
          </ac:cxnSpMkLst>
        </pc:cxnChg>
        <pc:cxnChg chg="mod">
          <ac:chgData name="SAIKAT MUKHERJEE" userId="4fbabd4cc6ee4ebb" providerId="LiveId" clId="{415DEF31-8D3C-4FAA-8FCA-F679F61E7B09}" dt="2020-10-13T18:14:51.163" v="20147"/>
          <ac:cxnSpMkLst>
            <pc:docMk/>
            <pc:sldMk cId="271159547" sldId="281"/>
            <ac:cxnSpMk id="13" creationId="{E0B6CFCF-25E0-4A25-A910-549B2CD1D1A1}"/>
          </ac:cxnSpMkLst>
        </pc:cxnChg>
        <pc:cxnChg chg="mod">
          <ac:chgData name="SAIKAT MUKHERJEE" userId="4fbabd4cc6ee4ebb" providerId="LiveId" clId="{415DEF31-8D3C-4FAA-8FCA-F679F61E7B09}" dt="2020-10-13T18:14:51.163" v="20147"/>
          <ac:cxnSpMkLst>
            <pc:docMk/>
            <pc:sldMk cId="271159547" sldId="281"/>
            <ac:cxnSpMk id="14" creationId="{D30FB931-4351-483A-884A-4E7104CB1CCE}"/>
          </ac:cxnSpMkLst>
        </pc:cxnChg>
        <pc:cxnChg chg="mod">
          <ac:chgData name="SAIKAT MUKHERJEE" userId="4fbabd4cc6ee4ebb" providerId="LiveId" clId="{415DEF31-8D3C-4FAA-8FCA-F679F61E7B09}" dt="2020-10-14T17:38:57.278" v="24539"/>
          <ac:cxnSpMkLst>
            <pc:docMk/>
            <pc:sldMk cId="271159547" sldId="281"/>
            <ac:cxnSpMk id="15" creationId="{03912760-F3AE-4B1F-872A-B25534EE7546}"/>
          </ac:cxnSpMkLst>
        </pc:cxnChg>
        <pc:cxnChg chg="del mod">
          <ac:chgData name="SAIKAT MUKHERJEE" userId="4fbabd4cc6ee4ebb" providerId="LiveId" clId="{415DEF31-8D3C-4FAA-8FCA-F679F61E7B09}" dt="2020-10-13T18:22:44.254" v="20154" actId="478"/>
          <ac:cxnSpMkLst>
            <pc:docMk/>
            <pc:sldMk cId="271159547" sldId="281"/>
            <ac:cxnSpMk id="15" creationId="{F9EBA7FE-773F-4E7B-BB8A-298DBEAB6FD5}"/>
          </ac:cxnSpMkLst>
        </pc:cxnChg>
        <pc:cxnChg chg="mod">
          <ac:chgData name="SAIKAT MUKHERJEE" userId="4fbabd4cc6ee4ebb" providerId="LiveId" clId="{415DEF31-8D3C-4FAA-8FCA-F679F61E7B09}" dt="2020-10-14T17:38:57.278" v="24539"/>
          <ac:cxnSpMkLst>
            <pc:docMk/>
            <pc:sldMk cId="271159547" sldId="281"/>
            <ac:cxnSpMk id="16" creationId="{EBA9C430-932B-4FA6-86BA-A873394A1FD5}"/>
          </ac:cxnSpMkLst>
        </pc:cxnChg>
        <pc:cxnChg chg="del mod">
          <ac:chgData name="SAIKAT MUKHERJEE" userId="4fbabd4cc6ee4ebb" providerId="LiveId" clId="{415DEF31-8D3C-4FAA-8FCA-F679F61E7B09}" dt="2020-10-13T18:22:53.159" v="20156" actId="478"/>
          <ac:cxnSpMkLst>
            <pc:docMk/>
            <pc:sldMk cId="271159547" sldId="281"/>
            <ac:cxnSpMk id="16" creationId="{F64CBD60-F775-4C80-8DEE-F9E41F74C1D7}"/>
          </ac:cxnSpMkLst>
        </pc:cxnChg>
        <pc:cxnChg chg="mod">
          <ac:chgData name="SAIKAT MUKHERJEE" userId="4fbabd4cc6ee4ebb" providerId="LiveId" clId="{415DEF31-8D3C-4FAA-8FCA-F679F61E7B09}" dt="2020-10-14T17:38:57.278" v="24539"/>
          <ac:cxnSpMkLst>
            <pc:docMk/>
            <pc:sldMk cId="271159547" sldId="281"/>
            <ac:cxnSpMk id="17" creationId="{298DA2D4-D1FD-4AC8-AE4D-75153893B181}"/>
          </ac:cxnSpMkLst>
        </pc:cxnChg>
        <pc:cxnChg chg="mod">
          <ac:chgData name="SAIKAT MUKHERJEE" userId="4fbabd4cc6ee4ebb" providerId="LiveId" clId="{415DEF31-8D3C-4FAA-8FCA-F679F61E7B09}" dt="2020-10-14T17:38:57.278" v="24539"/>
          <ac:cxnSpMkLst>
            <pc:docMk/>
            <pc:sldMk cId="271159547" sldId="281"/>
            <ac:cxnSpMk id="19" creationId="{46EB4942-005D-4556-A082-61B081EC44C9}"/>
          </ac:cxnSpMkLst>
        </pc:cxnChg>
        <pc:cxnChg chg="mod">
          <ac:chgData name="SAIKAT MUKHERJEE" userId="4fbabd4cc6ee4ebb" providerId="LiveId" clId="{415DEF31-8D3C-4FAA-8FCA-F679F61E7B09}" dt="2020-10-14T17:38:57.278" v="24539"/>
          <ac:cxnSpMkLst>
            <pc:docMk/>
            <pc:sldMk cId="271159547" sldId="281"/>
            <ac:cxnSpMk id="20" creationId="{48F227F7-506B-43C3-A2EB-56D3E1E0D51F}"/>
          </ac:cxnSpMkLst>
        </pc:cxnChg>
      </pc:sldChg>
      <pc:sldChg chg="modSp add del mod">
        <pc:chgData name="SAIKAT MUKHERJEE" userId="4fbabd4cc6ee4ebb" providerId="LiveId" clId="{415DEF31-8D3C-4FAA-8FCA-F679F61E7B09}" dt="2020-10-14T13:31:36.315" v="22608" actId="47"/>
        <pc:sldMkLst>
          <pc:docMk/>
          <pc:sldMk cId="4166644560" sldId="282"/>
        </pc:sldMkLst>
        <pc:spChg chg="mod">
          <ac:chgData name="SAIKAT MUKHERJEE" userId="4fbabd4cc6ee4ebb" providerId="LiveId" clId="{415DEF31-8D3C-4FAA-8FCA-F679F61E7B09}" dt="2020-10-13T18:27:56.754" v="20341" actId="20577"/>
          <ac:spMkLst>
            <pc:docMk/>
            <pc:sldMk cId="4166644560" sldId="282"/>
            <ac:spMk id="2" creationId="{FAAA1AE0-0273-42EC-A86F-24E6E770D24E}"/>
          </ac:spMkLst>
        </pc:spChg>
      </pc:sldChg>
      <pc:sldChg chg="addSp delSp modSp add mod">
        <pc:chgData name="SAIKAT MUKHERJEE" userId="4fbabd4cc6ee4ebb" providerId="LiveId" clId="{415DEF31-8D3C-4FAA-8FCA-F679F61E7B09}" dt="2020-10-14T21:26:48.954" v="24877" actId="1038"/>
        <pc:sldMkLst>
          <pc:docMk/>
          <pc:sldMk cId="927178871" sldId="283"/>
        </pc:sldMkLst>
        <pc:spChg chg="add del mod">
          <ac:chgData name="SAIKAT MUKHERJEE" userId="4fbabd4cc6ee4ebb" providerId="LiveId" clId="{415DEF31-8D3C-4FAA-8FCA-F679F61E7B09}" dt="2020-10-14T21:24:57.385" v="24795" actId="478"/>
          <ac:spMkLst>
            <pc:docMk/>
            <pc:sldMk cId="927178871" sldId="283"/>
            <ac:spMk id="2" creationId="{9EC82CA1-ADEE-4D12-A46E-593C8C72B41D}"/>
          </ac:spMkLst>
        </pc:spChg>
        <pc:spChg chg="del">
          <ac:chgData name="SAIKAT MUKHERJEE" userId="4fbabd4cc6ee4ebb" providerId="LiveId" clId="{415DEF31-8D3C-4FAA-8FCA-F679F61E7B09}" dt="2020-10-13T18:28:04.181" v="20342" actId="478"/>
          <ac:spMkLst>
            <pc:docMk/>
            <pc:sldMk cId="927178871" sldId="283"/>
            <ac:spMk id="2" creationId="{FAAA1AE0-0273-42EC-A86F-24E6E770D24E}"/>
          </ac:spMkLst>
        </pc:spChg>
        <pc:spChg chg="add del mod">
          <ac:chgData name="SAIKAT MUKHERJEE" userId="4fbabd4cc6ee4ebb" providerId="LiveId" clId="{415DEF31-8D3C-4FAA-8FCA-F679F61E7B09}" dt="2020-10-14T21:25:00.477" v="24796" actId="478"/>
          <ac:spMkLst>
            <pc:docMk/>
            <pc:sldMk cId="927178871" sldId="283"/>
            <ac:spMk id="6" creationId="{00E2D3E3-0913-4299-9D62-71FAEB7C1427}"/>
          </ac:spMkLst>
        </pc:spChg>
        <pc:spChg chg="add del mod">
          <ac:chgData name="SAIKAT MUKHERJEE" userId="4fbabd4cc6ee4ebb" providerId="LiveId" clId="{415DEF31-8D3C-4FAA-8FCA-F679F61E7B09}" dt="2020-10-14T17:39:10.640" v="24542" actId="21"/>
          <ac:spMkLst>
            <pc:docMk/>
            <pc:sldMk cId="927178871" sldId="283"/>
            <ac:spMk id="18" creationId="{E3200497-36E2-4F59-81C7-20FBE71D3BAE}"/>
          </ac:spMkLst>
        </pc:spChg>
        <pc:grpChg chg="add del mod">
          <ac:chgData name="SAIKAT MUKHERJEE" userId="4fbabd4cc6ee4ebb" providerId="LiveId" clId="{415DEF31-8D3C-4FAA-8FCA-F679F61E7B09}" dt="2020-10-14T17:39:56.638" v="24553" actId="478"/>
          <ac:grpSpMkLst>
            <pc:docMk/>
            <pc:sldMk cId="927178871" sldId="283"/>
            <ac:grpSpMk id="3" creationId="{4DE9F8A4-AC2D-4719-B5A3-CB1104BBFE5E}"/>
          </ac:grpSpMkLst>
        </pc:grpChg>
        <pc:graphicFrameChg chg="add mod">
          <ac:chgData name="SAIKAT MUKHERJEE" userId="4fbabd4cc6ee4ebb" providerId="LiveId" clId="{415DEF31-8D3C-4FAA-8FCA-F679F61E7B09}" dt="2020-10-14T21:25:45.005" v="24835" actId="14100"/>
          <ac:graphicFrameMkLst>
            <pc:docMk/>
            <pc:sldMk cId="927178871" sldId="283"/>
            <ac:graphicFrameMk id="3" creationId="{EAF6F73E-ACE3-47BA-A5BC-15E67F37196C}"/>
          </ac:graphicFrameMkLst>
        </pc:graphicFrameChg>
        <pc:graphicFrameChg chg="add mod">
          <ac:chgData name="SAIKAT MUKHERJEE" userId="4fbabd4cc6ee4ebb" providerId="LiveId" clId="{415DEF31-8D3C-4FAA-8FCA-F679F61E7B09}" dt="2020-10-14T21:25:51.579" v="24848" actId="1037"/>
          <ac:graphicFrameMkLst>
            <pc:docMk/>
            <pc:sldMk cId="927178871" sldId="283"/>
            <ac:graphicFrameMk id="4" creationId="{F0C51360-2C8E-46EF-AA66-C42C0A6509CE}"/>
          </ac:graphicFrameMkLst>
        </pc:graphicFrameChg>
        <pc:graphicFrameChg chg="add del mod">
          <ac:chgData name="SAIKAT MUKHERJEE" userId="4fbabd4cc6ee4ebb" providerId="LiveId" clId="{415DEF31-8D3C-4FAA-8FCA-F679F61E7B09}" dt="2020-10-14T21:26:26.572" v="24850" actId="478"/>
          <ac:graphicFrameMkLst>
            <pc:docMk/>
            <pc:sldMk cId="927178871" sldId="283"/>
            <ac:graphicFrameMk id="5" creationId="{8424888A-7B59-42C9-A72F-EACE8F409B22}"/>
          </ac:graphicFrameMkLst>
        </pc:graphicFrameChg>
        <pc:graphicFrameChg chg="add mod">
          <ac:chgData name="SAIKAT MUKHERJEE" userId="4fbabd4cc6ee4ebb" providerId="LiveId" clId="{415DEF31-8D3C-4FAA-8FCA-F679F61E7B09}" dt="2020-10-14T21:26:48.954" v="24877" actId="1038"/>
          <ac:graphicFrameMkLst>
            <pc:docMk/>
            <pc:sldMk cId="927178871" sldId="283"/>
            <ac:graphicFrameMk id="7" creationId="{649AEBD8-B4ED-461B-82C4-D0899A7C5526}"/>
          </ac:graphicFrameMkLst>
        </pc:graphicFrameChg>
        <pc:picChg chg="mod">
          <ac:chgData name="SAIKAT MUKHERJEE" userId="4fbabd4cc6ee4ebb" providerId="LiveId" clId="{415DEF31-8D3C-4FAA-8FCA-F679F61E7B09}" dt="2020-10-13T18:28:55.179" v="20356"/>
          <ac:picMkLst>
            <pc:docMk/>
            <pc:sldMk cId="927178871" sldId="283"/>
            <ac:picMk id="4" creationId="{994B7BC2-FA31-4671-9453-9588FC0BEC33}"/>
          </ac:picMkLst>
        </pc:picChg>
        <pc:cxnChg chg="mod">
          <ac:chgData name="SAIKAT MUKHERJEE" userId="4fbabd4cc6ee4ebb" providerId="LiveId" clId="{415DEF31-8D3C-4FAA-8FCA-F679F61E7B09}" dt="2020-10-13T18:28:55.179" v="20356"/>
          <ac:cxnSpMkLst>
            <pc:docMk/>
            <pc:sldMk cId="927178871" sldId="283"/>
            <ac:cxnSpMk id="5" creationId="{2F3743F1-EE73-41FF-9283-FE475BD65FD5}"/>
          </ac:cxnSpMkLst>
        </pc:cxnChg>
        <pc:cxnChg chg="del mod">
          <ac:chgData name="SAIKAT MUKHERJEE" userId="4fbabd4cc6ee4ebb" providerId="LiveId" clId="{415DEF31-8D3C-4FAA-8FCA-F679F61E7B09}" dt="2020-10-13T18:30:28.147" v="20388" actId="478"/>
          <ac:cxnSpMkLst>
            <pc:docMk/>
            <pc:sldMk cId="927178871" sldId="283"/>
            <ac:cxnSpMk id="6" creationId="{D0ECAD65-D020-40DC-B3E1-3DCA07B07498}"/>
          </ac:cxnSpMkLst>
        </pc:cxnChg>
        <pc:cxnChg chg="del mod">
          <ac:chgData name="SAIKAT MUKHERJEE" userId="4fbabd4cc6ee4ebb" providerId="LiveId" clId="{415DEF31-8D3C-4FAA-8FCA-F679F61E7B09}" dt="2020-10-13T18:30:36.772" v="20389" actId="478"/>
          <ac:cxnSpMkLst>
            <pc:docMk/>
            <pc:sldMk cId="927178871" sldId="283"/>
            <ac:cxnSpMk id="7" creationId="{A1F6ECA4-BE5D-448C-A426-2F3216ADA121}"/>
          </ac:cxnSpMkLst>
        </pc:cxnChg>
        <pc:cxnChg chg="del mod">
          <ac:chgData name="SAIKAT MUKHERJEE" userId="4fbabd4cc6ee4ebb" providerId="LiveId" clId="{415DEF31-8D3C-4FAA-8FCA-F679F61E7B09}" dt="2020-10-13T18:35:15.195" v="20542" actId="478"/>
          <ac:cxnSpMkLst>
            <pc:docMk/>
            <pc:sldMk cId="927178871" sldId="283"/>
            <ac:cxnSpMk id="8" creationId="{7CA78AD3-E68D-4B1C-ACFB-B080809F7C48}"/>
          </ac:cxnSpMkLst>
        </pc:cxnChg>
        <pc:cxnChg chg="del mod">
          <ac:chgData name="SAIKAT MUKHERJEE" userId="4fbabd4cc6ee4ebb" providerId="LiveId" clId="{415DEF31-8D3C-4FAA-8FCA-F679F61E7B09}" dt="2020-10-13T18:35:10.417" v="20541" actId="478"/>
          <ac:cxnSpMkLst>
            <pc:docMk/>
            <pc:sldMk cId="927178871" sldId="283"/>
            <ac:cxnSpMk id="9" creationId="{4125F451-B959-4A3F-AAF0-00A7856D960D}"/>
          </ac:cxnSpMkLst>
        </pc:cxnChg>
        <pc:cxnChg chg="del mod">
          <ac:chgData name="SAIKAT MUKHERJEE" userId="4fbabd4cc6ee4ebb" providerId="LiveId" clId="{415DEF31-8D3C-4FAA-8FCA-F679F61E7B09}" dt="2020-10-13T18:30:22.799" v="20387" actId="478"/>
          <ac:cxnSpMkLst>
            <pc:docMk/>
            <pc:sldMk cId="927178871" sldId="283"/>
            <ac:cxnSpMk id="10" creationId="{928340DC-7787-4BA6-BADF-419FEAF7F541}"/>
          </ac:cxnSpMkLst>
        </pc:cxnChg>
        <pc:cxnChg chg="del mod">
          <ac:chgData name="SAIKAT MUKHERJEE" userId="4fbabd4cc6ee4ebb" providerId="LiveId" clId="{415DEF31-8D3C-4FAA-8FCA-F679F61E7B09}" dt="2020-10-13T18:35:05.174" v="20540" actId="478"/>
          <ac:cxnSpMkLst>
            <pc:docMk/>
            <pc:sldMk cId="927178871" sldId="283"/>
            <ac:cxnSpMk id="11" creationId="{27B942CF-D49B-4398-BD78-DA206FB65FE8}"/>
          </ac:cxnSpMkLst>
        </pc:cxnChg>
        <pc:cxnChg chg="mod">
          <ac:chgData name="SAIKAT MUKHERJEE" userId="4fbabd4cc6ee4ebb" providerId="LiveId" clId="{415DEF31-8D3C-4FAA-8FCA-F679F61E7B09}" dt="2020-10-13T18:28:55.179" v="20356"/>
          <ac:cxnSpMkLst>
            <pc:docMk/>
            <pc:sldMk cId="927178871" sldId="283"/>
            <ac:cxnSpMk id="12" creationId="{11D9390B-A681-4512-9E6E-4387545CD0D8}"/>
          </ac:cxnSpMkLst>
        </pc:cxnChg>
        <pc:cxnChg chg="mod">
          <ac:chgData name="SAIKAT MUKHERJEE" userId="4fbabd4cc6ee4ebb" providerId="LiveId" clId="{415DEF31-8D3C-4FAA-8FCA-F679F61E7B09}" dt="2020-10-13T18:28:55.179" v="20356"/>
          <ac:cxnSpMkLst>
            <pc:docMk/>
            <pc:sldMk cId="927178871" sldId="283"/>
            <ac:cxnSpMk id="13" creationId="{2645129A-9DCE-42D8-BC71-A5928552C774}"/>
          </ac:cxnSpMkLst>
        </pc:cxnChg>
        <pc:cxnChg chg="mod">
          <ac:chgData name="SAIKAT MUKHERJEE" userId="4fbabd4cc6ee4ebb" providerId="LiveId" clId="{415DEF31-8D3C-4FAA-8FCA-F679F61E7B09}" dt="2020-10-13T18:28:55.179" v="20356"/>
          <ac:cxnSpMkLst>
            <pc:docMk/>
            <pc:sldMk cId="927178871" sldId="283"/>
            <ac:cxnSpMk id="14" creationId="{E4598C5E-1181-4F04-9D5F-0A73FAC7C8E5}"/>
          </ac:cxnSpMkLst>
        </pc:cxnChg>
        <pc:cxnChg chg="mod">
          <ac:chgData name="SAIKAT MUKHERJEE" userId="4fbabd4cc6ee4ebb" providerId="LiveId" clId="{415DEF31-8D3C-4FAA-8FCA-F679F61E7B09}" dt="2020-10-13T18:28:55.179" v="20356"/>
          <ac:cxnSpMkLst>
            <pc:docMk/>
            <pc:sldMk cId="927178871" sldId="283"/>
            <ac:cxnSpMk id="15" creationId="{4C5D2F37-F45A-451A-923E-ADA8C636BB27}"/>
          </ac:cxnSpMkLst>
        </pc:cxnChg>
        <pc:cxnChg chg="del mod">
          <ac:chgData name="SAIKAT MUKHERJEE" userId="4fbabd4cc6ee4ebb" providerId="LiveId" clId="{415DEF31-8D3C-4FAA-8FCA-F679F61E7B09}" dt="2020-10-13T18:35:23.592" v="20543" actId="478"/>
          <ac:cxnSpMkLst>
            <pc:docMk/>
            <pc:sldMk cId="927178871" sldId="283"/>
            <ac:cxnSpMk id="16" creationId="{5A6E8428-32A2-49BC-B398-E762022BF72C}"/>
          </ac:cxnSpMkLst>
        </pc:cxnChg>
      </pc:sldChg>
      <pc:sldChg chg="delSp modSp add del mod">
        <pc:chgData name="SAIKAT MUKHERJEE" userId="4fbabd4cc6ee4ebb" providerId="LiveId" clId="{415DEF31-8D3C-4FAA-8FCA-F679F61E7B09}" dt="2020-10-14T13:34:24.439" v="22623" actId="47"/>
        <pc:sldMkLst>
          <pc:docMk/>
          <pc:sldMk cId="2209120303" sldId="284"/>
        </pc:sldMkLst>
        <pc:spChg chg="del mod">
          <ac:chgData name="SAIKAT MUKHERJEE" userId="4fbabd4cc6ee4ebb" providerId="LiveId" clId="{415DEF31-8D3C-4FAA-8FCA-F679F61E7B09}" dt="2020-10-14T13:34:11.924" v="22620" actId="21"/>
          <ac:spMkLst>
            <pc:docMk/>
            <pc:sldMk cId="2209120303" sldId="284"/>
            <ac:spMk id="2" creationId="{FAAA1AE0-0273-42EC-A86F-24E6E770D24E}"/>
          </ac:spMkLst>
        </pc:spChg>
      </pc:sldChg>
      <pc:sldChg chg="addSp delSp modSp add del mod">
        <pc:chgData name="SAIKAT MUKHERJEE" userId="4fbabd4cc6ee4ebb" providerId="LiveId" clId="{415DEF31-8D3C-4FAA-8FCA-F679F61E7B09}" dt="2020-10-14T17:40:28.121" v="24554" actId="47"/>
        <pc:sldMkLst>
          <pc:docMk/>
          <pc:sldMk cId="902748139" sldId="285"/>
        </pc:sldMkLst>
        <pc:spChg chg="add mod">
          <ac:chgData name="SAIKAT MUKHERJEE" userId="4fbabd4cc6ee4ebb" providerId="LiveId" clId="{415DEF31-8D3C-4FAA-8FCA-F679F61E7B09}" dt="2020-10-14T13:36:50.052" v="22687" actId="1076"/>
          <ac:spMkLst>
            <pc:docMk/>
            <pc:sldMk cId="902748139" sldId="285"/>
            <ac:spMk id="2" creationId="{07420A5E-B291-40BC-9CF9-60F8CB11DFB7}"/>
          </ac:spMkLst>
        </pc:spChg>
        <pc:spChg chg="mod">
          <ac:chgData name="SAIKAT MUKHERJEE" userId="4fbabd4cc6ee4ebb" providerId="LiveId" clId="{415DEF31-8D3C-4FAA-8FCA-F679F61E7B09}" dt="2020-10-14T13:36:21.143" v="22684" actId="20577"/>
          <ac:spMkLst>
            <pc:docMk/>
            <pc:sldMk cId="902748139" sldId="285"/>
            <ac:spMk id="18" creationId="{E3200497-36E2-4F59-81C7-20FBE71D3BAE}"/>
          </ac:spMkLst>
        </pc:spChg>
        <pc:grpChg chg="del">
          <ac:chgData name="SAIKAT MUKHERJEE" userId="4fbabd4cc6ee4ebb" providerId="LiveId" clId="{415DEF31-8D3C-4FAA-8FCA-F679F61E7B09}" dt="2020-10-13T18:38:46.901" v="20773" actId="478"/>
          <ac:grpSpMkLst>
            <pc:docMk/>
            <pc:sldMk cId="902748139" sldId="285"/>
            <ac:grpSpMk id="3" creationId="{4DE9F8A4-AC2D-4719-B5A3-CB1104BBFE5E}"/>
          </ac:grpSpMkLst>
        </pc:grpChg>
        <pc:grpChg chg="add mod">
          <ac:chgData name="SAIKAT MUKHERJEE" userId="4fbabd4cc6ee4ebb" providerId="LiveId" clId="{415DEF31-8D3C-4FAA-8FCA-F679F61E7B09}" dt="2020-10-14T13:35:57.239" v="22660" actId="14100"/>
          <ac:grpSpMkLst>
            <pc:docMk/>
            <pc:sldMk cId="902748139" sldId="285"/>
            <ac:grpSpMk id="10" creationId="{84B69E1F-3A4B-48C0-9E2A-B420C8496F01}"/>
          </ac:grpSpMkLst>
        </pc:grpChg>
        <pc:picChg chg="mod">
          <ac:chgData name="SAIKAT MUKHERJEE" userId="4fbabd4cc6ee4ebb" providerId="LiveId" clId="{415DEF31-8D3C-4FAA-8FCA-F679F61E7B09}" dt="2020-10-13T18:39:01.457" v="20774"/>
          <ac:picMkLst>
            <pc:docMk/>
            <pc:sldMk cId="902748139" sldId="285"/>
            <ac:picMk id="11" creationId="{5AFD8BED-227D-46CD-BCB4-192C265C5ADE}"/>
          </ac:picMkLst>
        </pc:picChg>
        <pc:cxnChg chg="mod">
          <ac:chgData name="SAIKAT MUKHERJEE" userId="4fbabd4cc6ee4ebb" providerId="LiveId" clId="{415DEF31-8D3C-4FAA-8FCA-F679F61E7B09}" dt="2020-10-13T18:39:01.457" v="20774"/>
          <ac:cxnSpMkLst>
            <pc:docMk/>
            <pc:sldMk cId="902748139" sldId="285"/>
            <ac:cxnSpMk id="16" creationId="{3D06A861-5AC4-4075-B459-2E4BDB5DBD3B}"/>
          </ac:cxnSpMkLst>
        </pc:cxnChg>
        <pc:cxnChg chg="del mod">
          <ac:chgData name="SAIKAT MUKHERJEE" userId="4fbabd4cc6ee4ebb" providerId="LiveId" clId="{415DEF31-8D3C-4FAA-8FCA-F679F61E7B09}" dt="2020-10-13T18:39:47.038" v="20792" actId="478"/>
          <ac:cxnSpMkLst>
            <pc:docMk/>
            <pc:sldMk cId="902748139" sldId="285"/>
            <ac:cxnSpMk id="17" creationId="{58A93FBD-C116-4535-B40B-7EDA7B6BE4E6}"/>
          </ac:cxnSpMkLst>
        </pc:cxnChg>
        <pc:cxnChg chg="del mod">
          <ac:chgData name="SAIKAT MUKHERJEE" userId="4fbabd4cc6ee4ebb" providerId="LiveId" clId="{415DEF31-8D3C-4FAA-8FCA-F679F61E7B09}" dt="2020-10-13T18:39:43.420" v="20791" actId="478"/>
          <ac:cxnSpMkLst>
            <pc:docMk/>
            <pc:sldMk cId="902748139" sldId="285"/>
            <ac:cxnSpMk id="19" creationId="{98063226-CE0F-4249-B71C-07E5F71D58CB}"/>
          </ac:cxnSpMkLst>
        </pc:cxnChg>
        <pc:cxnChg chg="del mod">
          <ac:chgData name="SAIKAT MUKHERJEE" userId="4fbabd4cc6ee4ebb" providerId="LiveId" clId="{415DEF31-8D3C-4FAA-8FCA-F679F61E7B09}" dt="2020-10-13T18:39:39.326" v="20790" actId="478"/>
          <ac:cxnSpMkLst>
            <pc:docMk/>
            <pc:sldMk cId="902748139" sldId="285"/>
            <ac:cxnSpMk id="20" creationId="{9A314126-0EE3-47CA-AF5F-7DF8BD614FCA}"/>
          </ac:cxnSpMkLst>
        </pc:cxnChg>
        <pc:cxnChg chg="del mod">
          <ac:chgData name="SAIKAT MUKHERJEE" userId="4fbabd4cc6ee4ebb" providerId="LiveId" clId="{415DEF31-8D3C-4FAA-8FCA-F679F61E7B09}" dt="2020-10-13T18:39:34.870" v="20789" actId="478"/>
          <ac:cxnSpMkLst>
            <pc:docMk/>
            <pc:sldMk cId="902748139" sldId="285"/>
            <ac:cxnSpMk id="21" creationId="{D5F6F369-6E79-43F1-A3D5-CC116962594D}"/>
          </ac:cxnSpMkLst>
        </pc:cxnChg>
        <pc:cxnChg chg="mod">
          <ac:chgData name="SAIKAT MUKHERJEE" userId="4fbabd4cc6ee4ebb" providerId="LiveId" clId="{415DEF31-8D3C-4FAA-8FCA-F679F61E7B09}" dt="2020-10-13T18:39:01.457" v="20774"/>
          <ac:cxnSpMkLst>
            <pc:docMk/>
            <pc:sldMk cId="902748139" sldId="285"/>
            <ac:cxnSpMk id="22" creationId="{B0FE1BDC-C3BA-4E68-AB62-549C87360BFB}"/>
          </ac:cxnSpMkLst>
        </pc:cxnChg>
        <pc:cxnChg chg="del mod">
          <ac:chgData name="SAIKAT MUKHERJEE" userId="4fbabd4cc6ee4ebb" providerId="LiveId" clId="{415DEF31-8D3C-4FAA-8FCA-F679F61E7B09}" dt="2020-10-13T18:40:20.457" v="20794" actId="478"/>
          <ac:cxnSpMkLst>
            <pc:docMk/>
            <pc:sldMk cId="902748139" sldId="285"/>
            <ac:cxnSpMk id="23" creationId="{A5D34EBB-74A4-41E0-84C7-671A5C41E594}"/>
          </ac:cxnSpMkLst>
        </pc:cxnChg>
        <pc:cxnChg chg="del mod">
          <ac:chgData name="SAIKAT MUKHERJEE" userId="4fbabd4cc6ee4ebb" providerId="LiveId" clId="{415DEF31-8D3C-4FAA-8FCA-F679F61E7B09}" dt="2020-10-13T18:40:27.184" v="20795" actId="478"/>
          <ac:cxnSpMkLst>
            <pc:docMk/>
            <pc:sldMk cId="902748139" sldId="285"/>
            <ac:cxnSpMk id="24" creationId="{1A37ED8C-F6AF-47DC-BD79-DC036455A976}"/>
          </ac:cxnSpMkLst>
        </pc:cxnChg>
        <pc:cxnChg chg="del mod">
          <ac:chgData name="SAIKAT MUKHERJEE" userId="4fbabd4cc6ee4ebb" providerId="LiveId" clId="{415DEF31-8D3C-4FAA-8FCA-F679F61E7B09}" dt="2020-10-13T18:40:15.002" v="20793" actId="478"/>
          <ac:cxnSpMkLst>
            <pc:docMk/>
            <pc:sldMk cId="902748139" sldId="285"/>
            <ac:cxnSpMk id="25" creationId="{A9B469D9-8776-4A50-9A5E-FAFE75E8D009}"/>
          </ac:cxnSpMkLst>
        </pc:cxnChg>
        <pc:cxnChg chg="mod">
          <ac:chgData name="SAIKAT MUKHERJEE" userId="4fbabd4cc6ee4ebb" providerId="LiveId" clId="{415DEF31-8D3C-4FAA-8FCA-F679F61E7B09}" dt="2020-10-13T18:39:01.457" v="20774"/>
          <ac:cxnSpMkLst>
            <pc:docMk/>
            <pc:sldMk cId="902748139" sldId="285"/>
            <ac:cxnSpMk id="26" creationId="{672AA6C0-AE56-4B96-BC70-C35D9875468E}"/>
          </ac:cxnSpMkLst>
        </pc:cxnChg>
        <pc:cxnChg chg="mod">
          <ac:chgData name="SAIKAT MUKHERJEE" userId="4fbabd4cc6ee4ebb" providerId="LiveId" clId="{415DEF31-8D3C-4FAA-8FCA-F679F61E7B09}" dt="2020-10-13T18:39:01.457" v="20774"/>
          <ac:cxnSpMkLst>
            <pc:docMk/>
            <pc:sldMk cId="902748139" sldId="285"/>
            <ac:cxnSpMk id="27" creationId="{5B4F9776-C6F2-4AAD-B94F-C2C152A4E94C}"/>
          </ac:cxnSpMkLst>
        </pc:cxnChg>
        <pc:cxnChg chg="del mod">
          <ac:chgData name="SAIKAT MUKHERJEE" userId="4fbabd4cc6ee4ebb" providerId="LiveId" clId="{415DEF31-8D3C-4FAA-8FCA-F679F61E7B09}" dt="2020-10-13T18:40:32.220" v="20796" actId="478"/>
          <ac:cxnSpMkLst>
            <pc:docMk/>
            <pc:sldMk cId="902748139" sldId="285"/>
            <ac:cxnSpMk id="28" creationId="{1EF5B8A9-9665-4F68-AF02-C286B9B3B908}"/>
          </ac:cxnSpMkLst>
        </pc:cxnChg>
      </pc:sldChg>
      <pc:sldChg chg="delSp modSp add del mod">
        <pc:chgData name="SAIKAT MUKHERJEE" userId="4fbabd4cc6ee4ebb" providerId="LiveId" clId="{415DEF31-8D3C-4FAA-8FCA-F679F61E7B09}" dt="2020-10-14T13:36:52.357" v="22688" actId="47"/>
        <pc:sldMkLst>
          <pc:docMk/>
          <pc:sldMk cId="2222133639" sldId="286"/>
        </pc:sldMkLst>
        <pc:spChg chg="del mod">
          <ac:chgData name="SAIKAT MUKHERJEE" userId="4fbabd4cc6ee4ebb" providerId="LiveId" clId="{415DEF31-8D3C-4FAA-8FCA-F679F61E7B09}" dt="2020-10-14T13:36:39.359" v="22685" actId="21"/>
          <ac:spMkLst>
            <pc:docMk/>
            <pc:sldMk cId="2222133639" sldId="286"/>
            <ac:spMk id="2" creationId="{FAAA1AE0-0273-42EC-A86F-24E6E770D24E}"/>
          </ac:spMkLst>
        </pc:spChg>
      </pc:sldChg>
      <pc:sldChg chg="addSp delSp modSp new mod">
        <pc:chgData name="SAIKAT MUKHERJEE" userId="4fbabd4cc6ee4ebb" providerId="LiveId" clId="{415DEF31-8D3C-4FAA-8FCA-F679F61E7B09}" dt="2020-10-14T13:39:56.953" v="22772" actId="20577"/>
        <pc:sldMkLst>
          <pc:docMk/>
          <pc:sldMk cId="1393872455" sldId="287"/>
        </pc:sldMkLst>
        <pc:spChg chg="del">
          <ac:chgData name="SAIKAT MUKHERJEE" userId="4fbabd4cc6ee4ebb" providerId="LiveId" clId="{415DEF31-8D3C-4FAA-8FCA-F679F61E7B09}" dt="2020-10-13T18:43:28.548" v="20821" actId="478"/>
          <ac:spMkLst>
            <pc:docMk/>
            <pc:sldMk cId="1393872455" sldId="287"/>
            <ac:spMk id="2" creationId="{577F4963-E4BF-4619-B4E4-5EDE3B2FFEDE}"/>
          </ac:spMkLst>
        </pc:spChg>
        <pc:spChg chg="del">
          <ac:chgData name="SAIKAT MUKHERJEE" userId="4fbabd4cc6ee4ebb" providerId="LiveId" clId="{415DEF31-8D3C-4FAA-8FCA-F679F61E7B09}" dt="2020-10-13T18:43:26.393" v="20820" actId="478"/>
          <ac:spMkLst>
            <pc:docMk/>
            <pc:sldMk cId="1393872455" sldId="287"/>
            <ac:spMk id="3" creationId="{70D80C34-AF7D-4B8C-B57B-E1CC9DB096A0}"/>
          </ac:spMkLst>
        </pc:spChg>
        <pc:spChg chg="add mod">
          <ac:chgData name="SAIKAT MUKHERJEE" userId="4fbabd4cc6ee4ebb" providerId="LiveId" clId="{415DEF31-8D3C-4FAA-8FCA-F679F61E7B09}" dt="2020-10-14T13:39:28.452" v="22767" actId="1076"/>
          <ac:spMkLst>
            <pc:docMk/>
            <pc:sldMk cId="1393872455" sldId="287"/>
            <ac:spMk id="5" creationId="{2CDCF8B4-CB0A-451B-A446-A87725B49911}"/>
          </ac:spMkLst>
        </pc:spChg>
        <pc:spChg chg="add mod">
          <ac:chgData name="SAIKAT MUKHERJEE" userId="4fbabd4cc6ee4ebb" providerId="LiveId" clId="{415DEF31-8D3C-4FAA-8FCA-F679F61E7B09}" dt="2020-10-14T13:39:56.953" v="22772" actId="20577"/>
          <ac:spMkLst>
            <pc:docMk/>
            <pc:sldMk cId="1393872455" sldId="287"/>
            <ac:spMk id="6" creationId="{C292D96A-CE25-4254-A5BE-D819EE11A3B9}"/>
          </ac:spMkLst>
        </pc:spChg>
        <pc:spChg chg="add mod">
          <ac:chgData name="SAIKAT MUKHERJEE" userId="4fbabd4cc6ee4ebb" providerId="LiveId" clId="{415DEF31-8D3C-4FAA-8FCA-F679F61E7B09}" dt="2020-10-13T19:04:52.807" v="21696" actId="164"/>
          <ac:spMkLst>
            <pc:docMk/>
            <pc:sldMk cId="1393872455" sldId="287"/>
            <ac:spMk id="9" creationId="{119AF9A3-9D7A-4046-9299-C7F984487AFD}"/>
          </ac:spMkLst>
        </pc:spChg>
        <pc:spChg chg="add mod">
          <ac:chgData name="SAIKAT MUKHERJEE" userId="4fbabd4cc6ee4ebb" providerId="LiveId" clId="{415DEF31-8D3C-4FAA-8FCA-F679F61E7B09}" dt="2020-10-13T19:04:52.807" v="21696" actId="164"/>
          <ac:spMkLst>
            <pc:docMk/>
            <pc:sldMk cId="1393872455" sldId="287"/>
            <ac:spMk id="11" creationId="{A19124DE-256C-4286-9B45-E90A29C6ADC6}"/>
          </ac:spMkLst>
        </pc:spChg>
        <pc:spChg chg="add del">
          <ac:chgData name="SAIKAT MUKHERJEE" userId="4fbabd4cc6ee4ebb" providerId="LiveId" clId="{415DEF31-8D3C-4FAA-8FCA-F679F61E7B09}" dt="2020-10-13T19:00:07.377" v="21569" actId="22"/>
          <ac:spMkLst>
            <pc:docMk/>
            <pc:sldMk cId="1393872455" sldId="287"/>
            <ac:spMk id="13" creationId="{412C6702-4B78-49BE-9A85-4C731138099F}"/>
          </ac:spMkLst>
        </pc:spChg>
        <pc:grpChg chg="add mod">
          <ac:chgData name="SAIKAT MUKHERJEE" userId="4fbabd4cc6ee4ebb" providerId="LiveId" clId="{415DEF31-8D3C-4FAA-8FCA-F679F61E7B09}" dt="2020-10-14T13:38:42.701" v="22744" actId="1035"/>
          <ac:grpSpMkLst>
            <pc:docMk/>
            <pc:sldMk cId="1393872455" sldId="287"/>
            <ac:grpSpMk id="14" creationId="{D3258FF9-96EB-4777-828A-DFB4B43D17B3}"/>
          </ac:grpSpMkLst>
        </pc:grpChg>
        <pc:picChg chg="add mod">
          <ac:chgData name="SAIKAT MUKHERJEE" userId="4fbabd4cc6ee4ebb" providerId="LiveId" clId="{415DEF31-8D3C-4FAA-8FCA-F679F61E7B09}" dt="2020-10-13T19:04:52.807" v="21696" actId="164"/>
          <ac:picMkLst>
            <pc:docMk/>
            <pc:sldMk cId="1393872455" sldId="287"/>
            <ac:picMk id="7" creationId="{D1F11087-9B00-449D-A386-8216C8D0F3A6}"/>
          </ac:picMkLst>
        </pc:picChg>
      </pc:sldChg>
      <pc:sldChg chg="addSp delSp modSp new mod">
        <pc:chgData name="SAIKAT MUKHERJEE" userId="4fbabd4cc6ee4ebb" providerId="LiveId" clId="{415DEF31-8D3C-4FAA-8FCA-F679F61E7B09}" dt="2020-10-14T13:37:57.346" v="22692" actId="1076"/>
        <pc:sldMkLst>
          <pc:docMk/>
          <pc:sldMk cId="3712316059" sldId="288"/>
        </pc:sldMkLst>
        <pc:spChg chg="del">
          <ac:chgData name="SAIKAT MUKHERJEE" userId="4fbabd4cc6ee4ebb" providerId="LiveId" clId="{415DEF31-8D3C-4FAA-8FCA-F679F61E7B09}" dt="2020-10-13T19:06:50.238" v="21786" actId="478"/>
          <ac:spMkLst>
            <pc:docMk/>
            <pc:sldMk cId="3712316059" sldId="288"/>
            <ac:spMk id="2" creationId="{F73699CE-32A6-43F3-A4E9-4D36AA544036}"/>
          </ac:spMkLst>
        </pc:spChg>
        <pc:spChg chg="del">
          <ac:chgData name="SAIKAT MUKHERJEE" userId="4fbabd4cc6ee4ebb" providerId="LiveId" clId="{415DEF31-8D3C-4FAA-8FCA-F679F61E7B09}" dt="2020-10-13T19:06:47.188" v="21785" actId="478"/>
          <ac:spMkLst>
            <pc:docMk/>
            <pc:sldMk cId="3712316059" sldId="288"/>
            <ac:spMk id="3" creationId="{4925380A-5114-4B86-BE17-71853B648060}"/>
          </ac:spMkLst>
        </pc:spChg>
        <pc:spChg chg="add mod">
          <ac:chgData name="SAIKAT MUKHERJEE" userId="4fbabd4cc6ee4ebb" providerId="LiveId" clId="{415DEF31-8D3C-4FAA-8FCA-F679F61E7B09}" dt="2020-10-13T19:27:15.038" v="21982" actId="1037"/>
          <ac:spMkLst>
            <pc:docMk/>
            <pc:sldMk cId="3712316059" sldId="288"/>
            <ac:spMk id="4" creationId="{29B82B93-74B8-4A25-8626-60A1A22427C8}"/>
          </ac:spMkLst>
        </pc:spChg>
        <pc:spChg chg="add mod">
          <ac:chgData name="SAIKAT MUKHERJEE" userId="4fbabd4cc6ee4ebb" providerId="LiveId" clId="{415DEF31-8D3C-4FAA-8FCA-F679F61E7B09}" dt="2020-10-14T13:37:31.182" v="22690" actId="113"/>
          <ac:spMkLst>
            <pc:docMk/>
            <pc:sldMk cId="3712316059" sldId="288"/>
            <ac:spMk id="5" creationId="{029AA8EE-DEF0-4C28-8F4C-3DB505EA419B}"/>
          </ac:spMkLst>
        </pc:spChg>
        <pc:spChg chg="add mod">
          <ac:chgData name="SAIKAT MUKHERJEE" userId="4fbabd4cc6ee4ebb" providerId="LiveId" clId="{415DEF31-8D3C-4FAA-8FCA-F679F61E7B09}" dt="2020-10-13T19:28:15.717" v="22020" actId="1037"/>
          <ac:spMkLst>
            <pc:docMk/>
            <pc:sldMk cId="3712316059" sldId="288"/>
            <ac:spMk id="7" creationId="{1E89653C-D589-486E-9950-E37CB8EA398C}"/>
          </ac:spMkLst>
        </pc:spChg>
        <pc:spChg chg="add mod">
          <ac:chgData name="SAIKAT MUKHERJEE" userId="4fbabd4cc6ee4ebb" providerId="LiveId" clId="{415DEF31-8D3C-4FAA-8FCA-F679F61E7B09}" dt="2020-10-14T13:37:57.346" v="22692" actId="1076"/>
          <ac:spMkLst>
            <pc:docMk/>
            <pc:sldMk cId="3712316059" sldId="288"/>
            <ac:spMk id="10" creationId="{1531EFA9-F40C-42A4-85AE-1C77C3025B19}"/>
          </ac:spMkLst>
        </pc:spChg>
        <pc:picChg chg="add mod">
          <ac:chgData name="SAIKAT MUKHERJEE" userId="4fbabd4cc6ee4ebb" providerId="LiveId" clId="{415DEF31-8D3C-4FAA-8FCA-F679F61E7B09}" dt="2020-10-13T19:31:53.455" v="22036" actId="14100"/>
          <ac:picMkLst>
            <pc:docMk/>
            <pc:sldMk cId="3712316059" sldId="288"/>
            <ac:picMk id="9" creationId="{E9F7F142-FA88-471B-9B6E-D14499AC559F}"/>
          </ac:picMkLst>
        </pc:picChg>
      </pc:sldChg>
      <pc:sldChg chg="delSp modSp add mod">
        <pc:chgData name="SAIKAT MUKHERJEE" userId="4fbabd4cc6ee4ebb" providerId="LiveId" clId="{415DEF31-8D3C-4FAA-8FCA-F679F61E7B09}" dt="2020-10-14T18:41:04.786" v="24648" actId="1076"/>
        <pc:sldMkLst>
          <pc:docMk/>
          <pc:sldMk cId="1377196258" sldId="289"/>
        </pc:sldMkLst>
        <pc:spChg chg="del">
          <ac:chgData name="SAIKAT MUKHERJEE" userId="4fbabd4cc6ee4ebb" providerId="LiveId" clId="{415DEF31-8D3C-4FAA-8FCA-F679F61E7B09}" dt="2020-10-14T18:40:58.081" v="24646" actId="478"/>
          <ac:spMkLst>
            <pc:docMk/>
            <pc:sldMk cId="1377196258" sldId="289"/>
            <ac:spMk id="5" creationId="{CD8574A1-4788-452E-A616-B9645A15E4F0}"/>
          </ac:spMkLst>
        </pc:spChg>
        <pc:spChg chg="del">
          <ac:chgData name="SAIKAT MUKHERJEE" userId="4fbabd4cc6ee4ebb" providerId="LiveId" clId="{415DEF31-8D3C-4FAA-8FCA-F679F61E7B09}" dt="2020-10-14T18:40:54.582" v="24645" actId="478"/>
          <ac:spMkLst>
            <pc:docMk/>
            <pc:sldMk cId="1377196258" sldId="289"/>
            <ac:spMk id="6" creationId="{54CCEB6C-4187-4C72-A184-3B4C8BB59A07}"/>
          </ac:spMkLst>
        </pc:spChg>
        <pc:spChg chg="mod">
          <ac:chgData name="SAIKAT MUKHERJEE" userId="4fbabd4cc6ee4ebb" providerId="LiveId" clId="{415DEF31-8D3C-4FAA-8FCA-F679F61E7B09}" dt="2020-10-14T18:41:04.786" v="24648" actId="1076"/>
          <ac:spMkLst>
            <pc:docMk/>
            <pc:sldMk cId="1377196258" sldId="289"/>
            <ac:spMk id="23" creationId="{4566B104-EF72-41A2-9B8A-62576FB790CA}"/>
          </ac:spMkLst>
        </pc:spChg>
        <pc:grpChg chg="mod">
          <ac:chgData name="SAIKAT MUKHERJEE" userId="4fbabd4cc6ee4ebb" providerId="LiveId" clId="{415DEF31-8D3C-4FAA-8FCA-F679F61E7B09}" dt="2020-10-14T18:41:00.641" v="24647" actId="1076"/>
          <ac:grpSpMkLst>
            <pc:docMk/>
            <pc:sldMk cId="1377196258" sldId="289"/>
            <ac:grpSpMk id="9" creationId="{CA7E50F5-EA78-431D-9BDE-9C56A8C8DC9E}"/>
          </ac:grpSpMkLst>
        </pc:grpChg>
      </pc:sldChg>
      <pc:sldChg chg="addSp delSp modSp add mod">
        <pc:chgData name="SAIKAT MUKHERJEE" userId="4fbabd4cc6ee4ebb" providerId="LiveId" clId="{415DEF31-8D3C-4FAA-8FCA-F679F61E7B09}" dt="2020-10-14T21:37:31.263" v="25507" actId="1038"/>
        <pc:sldMkLst>
          <pc:docMk/>
          <pc:sldMk cId="1570611617" sldId="290"/>
        </pc:sldMkLst>
        <pc:spChg chg="del mod">
          <ac:chgData name="SAIKAT MUKHERJEE" userId="4fbabd4cc6ee4ebb" providerId="LiveId" clId="{415DEF31-8D3C-4FAA-8FCA-F679F61E7B09}" dt="2020-10-14T21:32:00.476" v="25115" actId="478"/>
          <ac:spMkLst>
            <pc:docMk/>
            <pc:sldMk cId="1570611617" sldId="290"/>
            <ac:spMk id="7" creationId="{34CFB9E0-FF3D-462E-BD83-0C69EC1EBB9E}"/>
          </ac:spMkLst>
        </pc:spChg>
        <pc:spChg chg="add mod">
          <ac:chgData name="SAIKAT MUKHERJEE" userId="4fbabd4cc6ee4ebb" providerId="LiveId" clId="{415DEF31-8D3C-4FAA-8FCA-F679F61E7B09}" dt="2020-10-14T21:37:25.210" v="25493" actId="6549"/>
          <ac:spMkLst>
            <pc:docMk/>
            <pc:sldMk cId="1570611617" sldId="290"/>
            <ac:spMk id="9" creationId="{1A3CC4BB-0759-47E0-A26B-27DA35C6A52A}"/>
          </ac:spMkLst>
        </pc:spChg>
        <pc:spChg chg="mod">
          <ac:chgData name="SAIKAT MUKHERJEE" userId="4fbabd4cc6ee4ebb" providerId="LiveId" clId="{415DEF31-8D3C-4FAA-8FCA-F679F61E7B09}" dt="2020-10-14T21:31:57.337" v="25114" actId="20577"/>
          <ac:spMkLst>
            <pc:docMk/>
            <pc:sldMk cId="1570611617" sldId="290"/>
            <ac:spMk id="18" creationId="{831FFE94-3132-4FAE-8D0D-7C65F21BF23D}"/>
          </ac:spMkLst>
        </pc:spChg>
        <pc:grpChg chg="del">
          <ac:chgData name="SAIKAT MUKHERJEE" userId="4fbabd4cc6ee4ebb" providerId="LiveId" clId="{415DEF31-8D3C-4FAA-8FCA-F679F61E7B09}" dt="2020-10-14T21:30:06.402" v="24959" actId="478"/>
          <ac:grpSpMkLst>
            <pc:docMk/>
            <pc:sldMk cId="1570611617" sldId="290"/>
            <ac:grpSpMk id="3" creationId="{E51B7AD3-040C-454C-9063-D97C6E785D4C}"/>
          </ac:grpSpMkLst>
        </pc:grpChg>
        <pc:grpChg chg="add mod">
          <ac:chgData name="SAIKAT MUKHERJEE" userId="4fbabd4cc6ee4ebb" providerId="LiveId" clId="{415DEF31-8D3C-4FAA-8FCA-F679F61E7B09}" dt="2020-10-14T21:30:35.260" v="24963" actId="1076"/>
          <ac:grpSpMkLst>
            <pc:docMk/>
            <pc:sldMk cId="1570611617" sldId="290"/>
            <ac:grpSpMk id="6" creationId="{D767C443-12F0-4369-97CF-16951E3AD10D}"/>
          </ac:grpSpMkLst>
        </pc:grpChg>
        <pc:grpChg chg="mod">
          <ac:chgData name="SAIKAT MUKHERJEE" userId="4fbabd4cc6ee4ebb" providerId="LiveId" clId="{415DEF31-8D3C-4FAA-8FCA-F679F61E7B09}" dt="2020-10-14T21:30:30.515" v="24962" actId="164"/>
          <ac:grpSpMkLst>
            <pc:docMk/>
            <pc:sldMk cId="1570611617" sldId="290"/>
            <ac:grpSpMk id="11" creationId="{EC48EE49-F3E5-434E-BEAB-F1C74A5EA3B8}"/>
          </ac:grpSpMkLst>
        </pc:grpChg>
        <pc:graphicFrameChg chg="add mod">
          <ac:chgData name="SAIKAT MUKHERJEE" userId="4fbabd4cc6ee4ebb" providerId="LiveId" clId="{415DEF31-8D3C-4FAA-8FCA-F679F61E7B09}" dt="2020-10-14T21:37:18.586" v="25492" actId="1038"/>
          <ac:graphicFrameMkLst>
            <pc:docMk/>
            <pc:sldMk cId="1570611617" sldId="290"/>
            <ac:graphicFrameMk id="8" creationId="{ABD4759A-FD72-4372-8364-C3BBEB1DB891}"/>
          </ac:graphicFrameMkLst>
        </pc:graphicFrameChg>
        <pc:picChg chg="add mod">
          <ac:chgData name="SAIKAT MUKHERJEE" userId="4fbabd4cc6ee4ebb" providerId="LiveId" clId="{415DEF31-8D3C-4FAA-8FCA-F679F61E7B09}" dt="2020-10-14T21:37:31.263" v="25507" actId="1038"/>
          <ac:picMkLst>
            <pc:docMk/>
            <pc:sldMk cId="1570611617" sldId="290"/>
            <ac:picMk id="2050" creationId="{5FF1CBC3-285D-4FB9-AEF1-8AA6F0DA6BE5}"/>
          </ac:picMkLst>
        </pc:picChg>
        <pc:cxnChg chg="del">
          <ac:chgData name="SAIKAT MUKHERJEE" userId="4fbabd4cc6ee4ebb" providerId="LiveId" clId="{415DEF31-8D3C-4FAA-8FCA-F679F61E7B09}" dt="2020-10-14T21:29:33.360" v="24945" actId="478"/>
          <ac:cxnSpMkLst>
            <pc:docMk/>
            <pc:sldMk cId="1570611617" sldId="290"/>
            <ac:cxnSpMk id="16" creationId="{EBA9C430-932B-4FA6-86BA-A873394A1FD5}"/>
          </ac:cxnSpMkLst>
        </pc:cxnChg>
        <pc:cxnChg chg="del">
          <ac:chgData name="SAIKAT MUKHERJEE" userId="4fbabd4cc6ee4ebb" providerId="LiveId" clId="{415DEF31-8D3C-4FAA-8FCA-F679F61E7B09}" dt="2020-10-14T21:29:25.515" v="24944" actId="478"/>
          <ac:cxnSpMkLst>
            <pc:docMk/>
            <pc:sldMk cId="1570611617" sldId="290"/>
            <ac:cxnSpMk id="17" creationId="{298DA2D4-D1FD-4AC8-AE4D-75153893B181}"/>
          </ac:cxnSpMkLst>
        </pc:cxnChg>
        <pc:cxnChg chg="add mod">
          <ac:chgData name="SAIKAT MUKHERJEE" userId="4fbabd4cc6ee4ebb" providerId="LiveId" clId="{415DEF31-8D3C-4FAA-8FCA-F679F61E7B09}" dt="2020-10-14T21:30:30.515" v="24962" actId="164"/>
          <ac:cxnSpMkLst>
            <pc:docMk/>
            <pc:sldMk cId="1570611617" sldId="290"/>
            <ac:cxnSpMk id="21" creationId="{32CAD6EA-BCEB-459E-BFA9-7454EB64D503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9E4C62-060D-48E7-8AE8-C7F41FE9EE77}" type="datetimeFigureOut">
              <a:rPr lang="en-US" smtClean="0"/>
              <a:t>10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CADC8F-D66C-4A19-B54F-BE9BE10148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385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0498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0110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31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3263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0217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7532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8142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8850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1180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670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710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9081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9727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0169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3180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9816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4790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ADC8F-D66C-4A19-B54F-BE9BE10148F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260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1" name="Group 450"/>
          <p:cNvGrpSpPr/>
          <p:nvPr/>
        </p:nvGrpSpPr>
        <p:grpSpPr>
          <a:xfrm>
            <a:off x="1" y="0"/>
            <a:ext cx="9555163" cy="6853238"/>
            <a:chOff x="1524000" y="0"/>
            <a:chExt cx="9555163" cy="6853238"/>
          </a:xfrm>
        </p:grpSpPr>
        <p:sp>
          <p:nvSpPr>
            <p:cNvPr id="452" name="Freeform 6"/>
            <p:cNvSpPr/>
            <p:nvPr/>
          </p:nvSpPr>
          <p:spPr bwMode="auto">
            <a:xfrm>
              <a:off x="1524000" y="1331913"/>
              <a:ext cx="7837488" cy="5521325"/>
            </a:xfrm>
            <a:custGeom>
              <a:avLst/>
              <a:gdLst/>
              <a:ahLst/>
              <a:cxnLst/>
              <a:rect l="0" t="0" r="r" b="b"/>
              <a:pathLst>
                <a:path w="1648" h="1161">
                  <a:moveTo>
                    <a:pt x="1362" y="1161"/>
                  </a:moveTo>
                  <a:cubicBezTo>
                    <a:pt x="1648" y="920"/>
                    <a:pt x="1283" y="505"/>
                    <a:pt x="1097" y="326"/>
                  </a:cubicBezTo>
                  <a:cubicBezTo>
                    <a:pt x="926" y="162"/>
                    <a:pt x="709" y="35"/>
                    <a:pt x="470" y="14"/>
                  </a:cubicBezTo>
                  <a:cubicBezTo>
                    <a:pt x="315" y="0"/>
                    <a:pt x="142" y="49"/>
                    <a:pt x="0" y="138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53" name="Freeform 7"/>
            <p:cNvSpPr/>
            <p:nvPr/>
          </p:nvSpPr>
          <p:spPr bwMode="auto">
            <a:xfrm>
              <a:off x="1524000" y="5564188"/>
              <a:ext cx="1412875" cy="1284288"/>
            </a:xfrm>
            <a:custGeom>
              <a:avLst/>
              <a:gdLst/>
              <a:ahLst/>
              <a:cxnLst/>
              <a:rect l="0" t="0" r="r" b="b"/>
              <a:pathLst>
                <a:path w="297" h="270">
                  <a:moveTo>
                    <a:pt x="0" y="0"/>
                  </a:moveTo>
                  <a:cubicBezTo>
                    <a:pt x="73" y="119"/>
                    <a:pt x="186" y="220"/>
                    <a:pt x="297" y="27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54" name="Freeform 8"/>
            <p:cNvSpPr/>
            <p:nvPr/>
          </p:nvSpPr>
          <p:spPr bwMode="auto">
            <a:xfrm>
              <a:off x="1524000" y="2030413"/>
              <a:ext cx="6510338" cy="4813300"/>
            </a:xfrm>
            <a:custGeom>
              <a:avLst/>
              <a:gdLst/>
              <a:ahLst/>
              <a:cxnLst/>
              <a:rect l="0" t="0" r="r" b="b"/>
              <a:pathLst>
                <a:path w="1369" h="1012">
                  <a:moveTo>
                    <a:pt x="845" y="1012"/>
                  </a:moveTo>
                  <a:cubicBezTo>
                    <a:pt x="1043" y="967"/>
                    <a:pt x="1369" y="853"/>
                    <a:pt x="1263" y="588"/>
                  </a:cubicBezTo>
                  <a:cubicBezTo>
                    <a:pt x="1164" y="340"/>
                    <a:pt x="861" y="107"/>
                    <a:pt x="602" y="49"/>
                  </a:cubicBezTo>
                  <a:cubicBezTo>
                    <a:pt x="383" y="0"/>
                    <a:pt x="135" y="97"/>
                    <a:pt x="0" y="28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55" name="Freeform 9"/>
            <p:cNvSpPr/>
            <p:nvPr/>
          </p:nvSpPr>
          <p:spPr bwMode="auto">
            <a:xfrm>
              <a:off x="1528763" y="6207125"/>
              <a:ext cx="717550" cy="646113"/>
            </a:xfrm>
            <a:custGeom>
              <a:avLst/>
              <a:gdLst/>
              <a:ahLst/>
              <a:cxnLst/>
              <a:rect l="0" t="0" r="r" b="b"/>
              <a:pathLst>
                <a:path w="151" h="136">
                  <a:moveTo>
                    <a:pt x="0" y="0"/>
                  </a:moveTo>
                  <a:cubicBezTo>
                    <a:pt x="45" y="52"/>
                    <a:pt x="97" y="99"/>
                    <a:pt x="151" y="13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56" name="Freeform 10"/>
            <p:cNvSpPr/>
            <p:nvPr/>
          </p:nvSpPr>
          <p:spPr bwMode="auto">
            <a:xfrm>
              <a:off x="1524000" y="1806575"/>
              <a:ext cx="6753225" cy="5046663"/>
            </a:xfrm>
            <a:custGeom>
              <a:avLst/>
              <a:gdLst/>
              <a:ahLst/>
              <a:cxnLst/>
              <a:rect l="0" t="0" r="r" b="b"/>
              <a:pathLst>
                <a:path w="1420" h="1061">
                  <a:moveTo>
                    <a:pt x="1034" y="1061"/>
                  </a:moveTo>
                  <a:cubicBezTo>
                    <a:pt x="1148" y="1019"/>
                    <a:pt x="1283" y="957"/>
                    <a:pt x="1345" y="845"/>
                  </a:cubicBezTo>
                  <a:cubicBezTo>
                    <a:pt x="1420" y="710"/>
                    <a:pt x="1338" y="570"/>
                    <a:pt x="1249" y="466"/>
                  </a:cubicBezTo>
                  <a:cubicBezTo>
                    <a:pt x="1068" y="253"/>
                    <a:pt x="816" y="57"/>
                    <a:pt x="530" y="23"/>
                  </a:cubicBezTo>
                  <a:cubicBezTo>
                    <a:pt x="336" y="0"/>
                    <a:pt x="140" y="87"/>
                    <a:pt x="0" y="22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57" name="Freeform 11"/>
            <p:cNvSpPr/>
            <p:nvPr/>
          </p:nvSpPr>
          <p:spPr bwMode="auto">
            <a:xfrm>
              <a:off x="1524000" y="669925"/>
              <a:ext cx="8797925" cy="6183313"/>
            </a:xfrm>
            <a:custGeom>
              <a:avLst/>
              <a:gdLst/>
              <a:ahLst/>
              <a:cxnLst/>
              <a:rect l="0" t="0" r="r" b="b"/>
              <a:pathLst>
                <a:path w="1850" h="1300">
                  <a:moveTo>
                    <a:pt x="1552" y="1300"/>
                  </a:moveTo>
                  <a:cubicBezTo>
                    <a:pt x="1850" y="1019"/>
                    <a:pt x="1504" y="652"/>
                    <a:pt x="1288" y="447"/>
                  </a:cubicBezTo>
                  <a:cubicBezTo>
                    <a:pt x="1085" y="255"/>
                    <a:pt x="838" y="90"/>
                    <a:pt x="559" y="37"/>
                  </a:cubicBezTo>
                  <a:cubicBezTo>
                    <a:pt x="364" y="0"/>
                    <a:pt x="171" y="40"/>
                    <a:pt x="0" y="131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58" name="Freeform 12"/>
            <p:cNvSpPr/>
            <p:nvPr/>
          </p:nvSpPr>
          <p:spPr bwMode="auto">
            <a:xfrm>
              <a:off x="1524000" y="119063"/>
              <a:ext cx="9555163" cy="6734175"/>
            </a:xfrm>
            <a:custGeom>
              <a:avLst/>
              <a:gdLst/>
              <a:ahLst/>
              <a:cxnLst/>
              <a:rect l="0" t="0" r="r" b="b"/>
              <a:pathLst>
                <a:path w="2009" h="1416">
                  <a:moveTo>
                    <a:pt x="1725" y="1416"/>
                  </a:moveTo>
                  <a:cubicBezTo>
                    <a:pt x="2009" y="1117"/>
                    <a:pt x="1728" y="785"/>
                    <a:pt x="1492" y="565"/>
                  </a:cubicBezTo>
                  <a:cubicBezTo>
                    <a:pt x="1248" y="339"/>
                    <a:pt x="961" y="143"/>
                    <a:pt x="635" y="61"/>
                  </a:cubicBezTo>
                  <a:cubicBezTo>
                    <a:pt x="392" y="0"/>
                    <a:pt x="190" y="18"/>
                    <a:pt x="0" y="10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59" name="Freeform 13"/>
            <p:cNvSpPr/>
            <p:nvPr/>
          </p:nvSpPr>
          <p:spPr bwMode="auto">
            <a:xfrm>
              <a:off x="5419725" y="4763"/>
              <a:ext cx="5216525" cy="5368925"/>
            </a:xfrm>
            <a:custGeom>
              <a:avLst/>
              <a:gdLst/>
              <a:ahLst/>
              <a:cxnLst/>
              <a:rect l="0" t="0" r="r" b="b"/>
              <a:pathLst>
                <a:path w="1097" h="1129">
                  <a:moveTo>
                    <a:pt x="1097" y="1129"/>
                  </a:moveTo>
                  <a:cubicBezTo>
                    <a:pt x="1031" y="909"/>
                    <a:pt x="843" y="701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60" name="Freeform 15"/>
            <p:cNvSpPr/>
            <p:nvPr/>
          </p:nvSpPr>
          <p:spPr bwMode="auto">
            <a:xfrm>
              <a:off x="5813425" y="4763"/>
              <a:ext cx="4832350" cy="4822825"/>
            </a:xfrm>
            <a:custGeom>
              <a:avLst/>
              <a:gdLst/>
              <a:ahLst/>
              <a:cxnLst/>
              <a:rect l="0" t="0" r="r" b="b"/>
              <a:pathLst>
                <a:path w="1016" h="1014">
                  <a:moveTo>
                    <a:pt x="1016" y="1014"/>
                  </a:moveTo>
                  <a:cubicBezTo>
                    <a:pt x="934" y="849"/>
                    <a:pt x="802" y="6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61" name="Freeform 16"/>
            <p:cNvSpPr/>
            <p:nvPr/>
          </p:nvSpPr>
          <p:spPr bwMode="auto">
            <a:xfrm>
              <a:off x="6003925" y="4763"/>
              <a:ext cx="4641850" cy="4598988"/>
            </a:xfrm>
            <a:custGeom>
              <a:avLst/>
              <a:gdLst/>
              <a:ahLst/>
              <a:cxnLst/>
              <a:rect l="0" t="0" r="r" b="b"/>
              <a:pathLst>
                <a:path w="976" h="967">
                  <a:moveTo>
                    <a:pt x="976" y="967"/>
                  </a:moveTo>
                  <a:cubicBezTo>
                    <a:pt x="894" y="822"/>
                    <a:pt x="779" y="689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62" name="Freeform 17"/>
            <p:cNvSpPr/>
            <p:nvPr/>
          </p:nvSpPr>
          <p:spPr bwMode="auto">
            <a:xfrm>
              <a:off x="6203950" y="0"/>
              <a:ext cx="4441825" cy="4237038"/>
            </a:xfrm>
            <a:custGeom>
              <a:avLst/>
              <a:gdLst/>
              <a:ahLst/>
              <a:cxnLst/>
              <a:rect l="0" t="0" r="r" b="b"/>
              <a:pathLst>
                <a:path w="934" h="891">
                  <a:moveTo>
                    <a:pt x="934" y="891"/>
                  </a:moveTo>
                  <a:cubicBezTo>
                    <a:pt x="863" y="783"/>
                    <a:pt x="778" y="684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63" name="Freeform 18"/>
            <p:cNvSpPr/>
            <p:nvPr/>
          </p:nvSpPr>
          <p:spPr bwMode="auto">
            <a:xfrm>
              <a:off x="6456363" y="4763"/>
              <a:ext cx="4179888" cy="3986213"/>
            </a:xfrm>
            <a:custGeom>
              <a:avLst/>
              <a:gdLst/>
              <a:ahLst/>
              <a:cxnLst/>
              <a:rect l="0" t="0" r="r" b="b"/>
              <a:pathLst>
                <a:path w="879" h="838">
                  <a:moveTo>
                    <a:pt x="879" y="838"/>
                  </a:moveTo>
                  <a:cubicBezTo>
                    <a:pt x="821" y="755"/>
                    <a:pt x="756" y="679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64" name="Freeform 19"/>
            <p:cNvSpPr/>
            <p:nvPr/>
          </p:nvSpPr>
          <p:spPr bwMode="auto">
            <a:xfrm>
              <a:off x="6869113" y="4763"/>
              <a:ext cx="3776663" cy="3838575"/>
            </a:xfrm>
            <a:custGeom>
              <a:avLst/>
              <a:gdLst/>
              <a:ahLst/>
              <a:cxnLst/>
              <a:rect l="0" t="0" r="r" b="b"/>
              <a:pathLst>
                <a:path w="794" h="807">
                  <a:moveTo>
                    <a:pt x="794" y="807"/>
                  </a:moveTo>
                  <a:cubicBezTo>
                    <a:pt x="745" y="739"/>
                    <a:pt x="695" y="676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65" name="Freeform 20"/>
            <p:cNvSpPr/>
            <p:nvPr/>
          </p:nvSpPr>
          <p:spPr bwMode="auto">
            <a:xfrm>
              <a:off x="8758238" y="4763"/>
              <a:ext cx="1887538" cy="1355725"/>
            </a:xfrm>
            <a:custGeom>
              <a:avLst/>
              <a:gdLst/>
              <a:ahLst/>
              <a:cxnLst/>
              <a:rect l="0" t="0" r="r" b="b"/>
              <a:pathLst>
                <a:path w="397" h="285">
                  <a:moveTo>
                    <a:pt x="397" y="285"/>
                  </a:moveTo>
                  <a:cubicBezTo>
                    <a:pt x="270" y="182"/>
                    <a:pt x="138" y="86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66" name="Freeform 21"/>
            <p:cNvSpPr/>
            <p:nvPr/>
          </p:nvSpPr>
          <p:spPr bwMode="auto">
            <a:xfrm>
              <a:off x="9223375" y="9525"/>
              <a:ext cx="1422400" cy="1108075"/>
            </a:xfrm>
            <a:custGeom>
              <a:avLst/>
              <a:gdLst/>
              <a:ahLst/>
              <a:cxnLst/>
              <a:rect l="0" t="0" r="r" b="b"/>
              <a:pathLst>
                <a:path w="299" h="233">
                  <a:moveTo>
                    <a:pt x="299" y="233"/>
                  </a:moveTo>
                  <a:cubicBezTo>
                    <a:pt x="197" y="145"/>
                    <a:pt x="97" y="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67" name="Freeform 22"/>
            <p:cNvSpPr/>
            <p:nvPr/>
          </p:nvSpPr>
          <p:spPr bwMode="auto">
            <a:xfrm>
              <a:off x="10009188" y="4763"/>
              <a:ext cx="636588" cy="361950"/>
            </a:xfrm>
            <a:custGeom>
              <a:avLst/>
              <a:gdLst/>
              <a:ahLst/>
              <a:cxnLst/>
              <a:rect l="0" t="0" r="r" b="b"/>
              <a:pathLst>
                <a:path w="134" h="76">
                  <a:moveTo>
                    <a:pt x="0" y="0"/>
                  </a:moveTo>
                  <a:cubicBezTo>
                    <a:pt x="45" y="25"/>
                    <a:pt x="89" y="50"/>
                    <a:pt x="134" y="7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7" name="Group 6"/>
          <p:cNvGrpSpPr/>
          <p:nvPr/>
        </p:nvGrpSpPr>
        <p:grpSpPr>
          <a:xfrm>
            <a:off x="1283115" y="1168329"/>
            <a:ext cx="6586124" cy="4537816"/>
            <a:chOff x="1283114" y="1168329"/>
            <a:chExt cx="6586124" cy="4537816"/>
          </a:xfrm>
        </p:grpSpPr>
        <p:sp>
          <p:nvSpPr>
            <p:cNvPr id="39" name="Rectangle 38"/>
            <p:cNvSpPr/>
            <p:nvPr/>
          </p:nvSpPr>
          <p:spPr>
            <a:xfrm>
              <a:off x="1283114" y="1168329"/>
              <a:ext cx="6586124" cy="7315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1" name="Rectangle 40"/>
            <p:cNvSpPr/>
            <p:nvPr/>
          </p:nvSpPr>
          <p:spPr>
            <a:xfrm>
              <a:off x="1283114" y="1973001"/>
              <a:ext cx="6586124" cy="338446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41" name="Isosceles Triangle 39"/>
            <p:cNvSpPr/>
            <p:nvPr/>
          </p:nvSpPr>
          <p:spPr>
            <a:xfrm rot="10800000">
              <a:off x="4362524" y="5355082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9092" y="2055278"/>
            <a:ext cx="6428445" cy="1810636"/>
          </a:xfrm>
        </p:spPr>
        <p:txBody>
          <a:bodyPr bIns="0" anchor="b">
            <a:normAutofit/>
          </a:bodyPr>
          <a:lstStyle>
            <a:lvl1pPr algn="ctr">
              <a:lnSpc>
                <a:spcPct val="80000"/>
              </a:lnSpc>
              <a:defRPr sz="4800" spc="-113"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9092" y="3941492"/>
            <a:ext cx="6428445" cy="1334120"/>
          </a:xfrm>
        </p:spPr>
        <p:txBody>
          <a:bodyPr tIns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 b="0">
                <a:solidFill>
                  <a:srgbClr val="FFFEFF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" y="320040"/>
            <a:ext cx="2743200" cy="320040"/>
          </a:xfrm>
        </p:spPr>
        <p:txBody>
          <a:bodyPr vert="horz" lIns="91440" tIns="45720" rIns="91440" bIns="45720" rtlCol="0" anchor="ctr"/>
          <a:lstStyle>
            <a:lvl1pPr>
              <a:defRPr lang="en-US"/>
            </a:lvl1pPr>
          </a:lstStyle>
          <a:p>
            <a:fld id="{3861D127-4ADF-45F7-A2F6-83711557DD3E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0080" y="6227064"/>
            <a:ext cx="7854696" cy="320040"/>
          </a:xfrm>
        </p:spPr>
        <p:txBody>
          <a:bodyPr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08976" y="320040"/>
            <a:ext cx="685800" cy="320040"/>
          </a:xfrm>
        </p:spPr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3396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84"/>
          <p:cNvGrpSpPr/>
          <p:nvPr/>
        </p:nvGrpSpPr>
        <p:grpSpPr>
          <a:xfrm>
            <a:off x="-286225" y="2"/>
            <a:ext cx="9421759" cy="6858001"/>
            <a:chOff x="1243013" y="0"/>
            <a:chExt cx="9402763" cy="6858001"/>
          </a:xfrm>
        </p:grpSpPr>
        <p:sp>
          <p:nvSpPr>
            <p:cNvPr id="86" name="Freeform 5"/>
            <p:cNvSpPr/>
            <p:nvPr/>
          </p:nvSpPr>
          <p:spPr bwMode="auto">
            <a:xfrm>
              <a:off x="2289175" y="0"/>
              <a:ext cx="3867150" cy="6848475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7" name="Freeform 6"/>
            <p:cNvSpPr/>
            <p:nvPr/>
          </p:nvSpPr>
          <p:spPr bwMode="auto">
            <a:xfrm>
              <a:off x="9604375" y="9525"/>
              <a:ext cx="1041400" cy="328613"/>
            </a:xfrm>
            <a:custGeom>
              <a:avLst/>
              <a:gdLst/>
              <a:ahLst/>
              <a:cxnLst/>
              <a:rect l="0" t="0" r="r" b="b"/>
              <a:pathLst>
                <a:path w="219" h="69">
                  <a:moveTo>
                    <a:pt x="219" y="69"/>
                  </a:moveTo>
                  <a:cubicBezTo>
                    <a:pt x="147" y="41"/>
                    <a:pt x="71" y="1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8" name="Freeform 7"/>
            <p:cNvSpPr/>
            <p:nvPr/>
          </p:nvSpPr>
          <p:spPr bwMode="auto">
            <a:xfrm>
              <a:off x="9223375" y="5578475"/>
              <a:ext cx="1422400" cy="1270000"/>
            </a:xfrm>
            <a:custGeom>
              <a:avLst/>
              <a:gdLst/>
              <a:ahLst/>
              <a:cxnLst/>
              <a:rect l="0" t="0" r="r" b="b"/>
              <a:pathLst>
                <a:path w="299" h="267">
                  <a:moveTo>
                    <a:pt x="0" y="267"/>
                  </a:moveTo>
                  <a:cubicBezTo>
                    <a:pt x="105" y="186"/>
                    <a:pt x="206" y="96"/>
                    <a:pt x="299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9" name="Freeform 8"/>
            <p:cNvSpPr/>
            <p:nvPr/>
          </p:nvSpPr>
          <p:spPr bwMode="auto">
            <a:xfrm>
              <a:off x="2103438" y="0"/>
              <a:ext cx="3681413" cy="6848475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0" name="Freeform 9"/>
            <p:cNvSpPr/>
            <p:nvPr/>
          </p:nvSpPr>
          <p:spPr bwMode="auto">
            <a:xfrm>
              <a:off x="10179050" y="9525"/>
              <a:ext cx="466725" cy="157163"/>
            </a:xfrm>
            <a:custGeom>
              <a:avLst/>
              <a:gdLst/>
              <a:ahLst/>
              <a:cxnLst/>
              <a:rect l="0" t="0" r="r" b="b"/>
              <a:pathLst>
                <a:path w="98" h="33">
                  <a:moveTo>
                    <a:pt x="98" y="33"/>
                  </a:moveTo>
                  <a:cubicBezTo>
                    <a:pt x="65" y="21"/>
                    <a:pt x="33" y="10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10"/>
            <p:cNvSpPr/>
            <p:nvPr/>
          </p:nvSpPr>
          <p:spPr bwMode="auto">
            <a:xfrm>
              <a:off x="9471025" y="5811838"/>
              <a:ext cx="1174750" cy="1046163"/>
            </a:xfrm>
            <a:custGeom>
              <a:avLst/>
              <a:gdLst/>
              <a:ahLst/>
              <a:cxnLst/>
              <a:rect l="0" t="0" r="r" b="b"/>
              <a:pathLst>
                <a:path w="247" h="220">
                  <a:moveTo>
                    <a:pt x="0" y="220"/>
                  </a:moveTo>
                  <a:cubicBezTo>
                    <a:pt x="86" y="152"/>
                    <a:pt x="169" y="78"/>
                    <a:pt x="24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11"/>
            <p:cNvSpPr/>
            <p:nvPr/>
          </p:nvSpPr>
          <p:spPr bwMode="auto">
            <a:xfrm>
              <a:off x="1985963" y="0"/>
              <a:ext cx="3622675" cy="6848475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12"/>
            <p:cNvSpPr/>
            <p:nvPr/>
          </p:nvSpPr>
          <p:spPr bwMode="auto">
            <a:xfrm>
              <a:off x="10479088" y="9525"/>
              <a:ext cx="166688" cy="57150"/>
            </a:xfrm>
            <a:custGeom>
              <a:avLst/>
              <a:gdLst/>
              <a:ahLst/>
              <a:cxnLst/>
              <a:rect l="0" t="0" r="r" b="b"/>
              <a:pathLst>
                <a:path w="35" h="12">
                  <a:moveTo>
                    <a:pt x="35" y="12"/>
                  </a:moveTo>
                  <a:cubicBezTo>
                    <a:pt x="23" y="8"/>
                    <a:pt x="12" y="4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13"/>
            <p:cNvSpPr/>
            <p:nvPr/>
          </p:nvSpPr>
          <p:spPr bwMode="auto">
            <a:xfrm>
              <a:off x="9618663" y="5940425"/>
              <a:ext cx="1027113" cy="908050"/>
            </a:xfrm>
            <a:custGeom>
              <a:avLst/>
              <a:gdLst/>
              <a:ahLst/>
              <a:cxnLst/>
              <a:rect l="0" t="0" r="r" b="b"/>
              <a:pathLst>
                <a:path w="216" h="191">
                  <a:moveTo>
                    <a:pt x="0" y="191"/>
                  </a:moveTo>
                  <a:cubicBezTo>
                    <a:pt x="75" y="131"/>
                    <a:pt x="147" y="67"/>
                    <a:pt x="216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14"/>
            <p:cNvSpPr/>
            <p:nvPr/>
          </p:nvSpPr>
          <p:spPr bwMode="auto">
            <a:xfrm>
              <a:off x="1985963" y="0"/>
              <a:ext cx="3248025" cy="6848475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15"/>
            <p:cNvSpPr/>
            <p:nvPr/>
          </p:nvSpPr>
          <p:spPr bwMode="auto">
            <a:xfrm>
              <a:off x="9780588" y="6054725"/>
              <a:ext cx="865188" cy="793750"/>
            </a:xfrm>
            <a:custGeom>
              <a:avLst/>
              <a:gdLst/>
              <a:ahLst/>
              <a:cxnLst/>
              <a:rect l="0" t="0" r="r" b="b"/>
              <a:pathLst>
                <a:path w="182" h="167">
                  <a:moveTo>
                    <a:pt x="0" y="167"/>
                  </a:moveTo>
                  <a:cubicBezTo>
                    <a:pt x="63" y="114"/>
                    <a:pt x="123" y="58"/>
                    <a:pt x="182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7" name="Freeform 16"/>
            <p:cNvSpPr/>
            <p:nvPr/>
          </p:nvSpPr>
          <p:spPr bwMode="auto">
            <a:xfrm>
              <a:off x="1871663" y="0"/>
              <a:ext cx="3233738" cy="6848475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8" name="Freeform 17"/>
            <p:cNvSpPr/>
            <p:nvPr/>
          </p:nvSpPr>
          <p:spPr bwMode="auto">
            <a:xfrm>
              <a:off x="9956800" y="6216650"/>
              <a:ext cx="688975" cy="631825"/>
            </a:xfrm>
            <a:custGeom>
              <a:avLst/>
              <a:gdLst/>
              <a:ahLst/>
              <a:cxnLst/>
              <a:rect l="0" t="0" r="r" b="b"/>
              <a:pathLst>
                <a:path w="145" h="133">
                  <a:moveTo>
                    <a:pt x="0" y="133"/>
                  </a:moveTo>
                  <a:cubicBezTo>
                    <a:pt x="50" y="90"/>
                    <a:pt x="98" y="46"/>
                    <a:pt x="14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9" name="Freeform 18"/>
            <p:cNvSpPr/>
            <p:nvPr/>
          </p:nvSpPr>
          <p:spPr bwMode="auto">
            <a:xfrm>
              <a:off x="1466850" y="0"/>
              <a:ext cx="3424238" cy="6848475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0" name="Freeform 19"/>
            <p:cNvSpPr/>
            <p:nvPr/>
          </p:nvSpPr>
          <p:spPr bwMode="auto">
            <a:xfrm>
              <a:off x="10264775" y="6519863"/>
              <a:ext cx="381000" cy="328613"/>
            </a:xfrm>
            <a:custGeom>
              <a:avLst/>
              <a:gdLst/>
              <a:ahLst/>
              <a:cxnLst/>
              <a:rect l="0" t="0" r="r" b="b"/>
              <a:pathLst>
                <a:path w="80" h="69">
                  <a:moveTo>
                    <a:pt x="0" y="69"/>
                  </a:moveTo>
                  <a:cubicBezTo>
                    <a:pt x="27" y="47"/>
                    <a:pt x="53" y="24"/>
                    <a:pt x="8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1" name="Freeform 20"/>
            <p:cNvSpPr/>
            <p:nvPr/>
          </p:nvSpPr>
          <p:spPr bwMode="auto">
            <a:xfrm>
              <a:off x="1581150" y="0"/>
              <a:ext cx="2720975" cy="6848475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2" name="Freeform 21"/>
            <p:cNvSpPr/>
            <p:nvPr/>
          </p:nvSpPr>
          <p:spPr bwMode="auto">
            <a:xfrm>
              <a:off x="1243013" y="0"/>
              <a:ext cx="2949575" cy="6848475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3" name="Freeform 22"/>
            <p:cNvSpPr/>
            <p:nvPr/>
          </p:nvSpPr>
          <p:spPr bwMode="auto">
            <a:xfrm>
              <a:off x="1524000" y="0"/>
              <a:ext cx="1446213" cy="2030413"/>
            </a:xfrm>
            <a:custGeom>
              <a:avLst/>
              <a:gdLst/>
              <a:ahLst/>
              <a:cxnLst/>
              <a:rect l="0" t="0" r="r" b="b"/>
              <a:pathLst>
                <a:path w="304" h="427">
                  <a:moveTo>
                    <a:pt x="304" y="0"/>
                  </a:moveTo>
                  <a:cubicBezTo>
                    <a:pt x="170" y="120"/>
                    <a:pt x="69" y="267"/>
                    <a:pt x="0" y="42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4" name="Freeform 23"/>
            <p:cNvSpPr/>
            <p:nvPr/>
          </p:nvSpPr>
          <p:spPr bwMode="auto">
            <a:xfrm>
              <a:off x="1524000" y="9525"/>
              <a:ext cx="1246188" cy="1641475"/>
            </a:xfrm>
            <a:custGeom>
              <a:avLst/>
              <a:gdLst/>
              <a:ahLst/>
              <a:cxnLst/>
              <a:rect l="0" t="0" r="r" b="b"/>
              <a:pathLst>
                <a:path w="262" h="345">
                  <a:moveTo>
                    <a:pt x="262" y="0"/>
                  </a:moveTo>
                  <a:cubicBezTo>
                    <a:pt x="152" y="102"/>
                    <a:pt x="65" y="217"/>
                    <a:pt x="0" y="34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5" name="Freeform 24"/>
            <p:cNvSpPr/>
            <p:nvPr/>
          </p:nvSpPr>
          <p:spPr bwMode="auto">
            <a:xfrm>
              <a:off x="1524000" y="0"/>
              <a:ext cx="1036638" cy="1212850"/>
            </a:xfrm>
            <a:custGeom>
              <a:avLst/>
              <a:gdLst/>
              <a:ahLst/>
              <a:cxnLst/>
              <a:rect l="0" t="0" r="r" b="b"/>
              <a:pathLst>
                <a:path w="218" h="255">
                  <a:moveTo>
                    <a:pt x="218" y="0"/>
                  </a:moveTo>
                  <a:cubicBezTo>
                    <a:pt x="137" y="77"/>
                    <a:pt x="62" y="162"/>
                    <a:pt x="0" y="25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32" name="Group 31"/>
          <p:cNvGrpSpPr/>
          <p:nvPr/>
        </p:nvGrpSpPr>
        <p:grpSpPr>
          <a:xfrm>
            <a:off x="640080" y="1699589"/>
            <a:ext cx="3286552" cy="3470421"/>
            <a:chOff x="640080" y="1699589"/>
            <a:chExt cx="3286552" cy="3470421"/>
          </a:xfrm>
        </p:grpSpPr>
        <p:sp>
          <p:nvSpPr>
            <p:cNvPr id="42" name="Rectangle 41"/>
            <p:cNvSpPr/>
            <p:nvPr/>
          </p:nvSpPr>
          <p:spPr>
            <a:xfrm>
              <a:off x="644453" y="1699589"/>
              <a:ext cx="327780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3" name="Isosceles Triangle 22"/>
            <p:cNvSpPr/>
            <p:nvPr/>
          </p:nvSpPr>
          <p:spPr>
            <a:xfrm rot="10800000">
              <a:off x="2125363" y="4897607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4" name="Rectangle 43"/>
            <p:cNvSpPr/>
            <p:nvPr/>
          </p:nvSpPr>
          <p:spPr>
            <a:xfrm>
              <a:off x="640080" y="2275661"/>
              <a:ext cx="3286552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787" y="2349926"/>
            <a:ext cx="3113815" cy="2472774"/>
          </a:xfrm>
        </p:spPr>
        <p:txBody>
          <a:bodyPr/>
          <a:lstStyle>
            <a:lvl1pPr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15687" y="794719"/>
            <a:ext cx="4095643" cy="525709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FBE5AA-52E2-456D-88C5-47D771FCC8D5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141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 flipH="1">
            <a:off x="1" y="2"/>
            <a:ext cx="9421759" cy="6858001"/>
            <a:chOff x="1243013" y="0"/>
            <a:chExt cx="9402763" cy="6858001"/>
          </a:xfrm>
        </p:grpSpPr>
        <p:sp>
          <p:nvSpPr>
            <p:cNvPr id="52" name="Freeform 5"/>
            <p:cNvSpPr/>
            <p:nvPr/>
          </p:nvSpPr>
          <p:spPr bwMode="auto">
            <a:xfrm>
              <a:off x="2289175" y="0"/>
              <a:ext cx="3867150" cy="6848475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3" name="Freeform 6"/>
            <p:cNvSpPr/>
            <p:nvPr/>
          </p:nvSpPr>
          <p:spPr bwMode="auto">
            <a:xfrm>
              <a:off x="9604375" y="9525"/>
              <a:ext cx="1041400" cy="328613"/>
            </a:xfrm>
            <a:custGeom>
              <a:avLst/>
              <a:gdLst/>
              <a:ahLst/>
              <a:cxnLst/>
              <a:rect l="0" t="0" r="r" b="b"/>
              <a:pathLst>
                <a:path w="219" h="69">
                  <a:moveTo>
                    <a:pt x="219" y="69"/>
                  </a:moveTo>
                  <a:cubicBezTo>
                    <a:pt x="147" y="41"/>
                    <a:pt x="71" y="1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4" name="Freeform 7"/>
            <p:cNvSpPr/>
            <p:nvPr/>
          </p:nvSpPr>
          <p:spPr bwMode="auto">
            <a:xfrm>
              <a:off x="9223375" y="5578475"/>
              <a:ext cx="1422400" cy="1270000"/>
            </a:xfrm>
            <a:custGeom>
              <a:avLst/>
              <a:gdLst/>
              <a:ahLst/>
              <a:cxnLst/>
              <a:rect l="0" t="0" r="r" b="b"/>
              <a:pathLst>
                <a:path w="299" h="267">
                  <a:moveTo>
                    <a:pt x="0" y="267"/>
                  </a:moveTo>
                  <a:cubicBezTo>
                    <a:pt x="105" y="186"/>
                    <a:pt x="206" y="96"/>
                    <a:pt x="299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5" name="Freeform 8"/>
            <p:cNvSpPr/>
            <p:nvPr/>
          </p:nvSpPr>
          <p:spPr bwMode="auto">
            <a:xfrm>
              <a:off x="2103438" y="0"/>
              <a:ext cx="3681413" cy="6848475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6" name="Freeform 9"/>
            <p:cNvSpPr/>
            <p:nvPr/>
          </p:nvSpPr>
          <p:spPr bwMode="auto">
            <a:xfrm>
              <a:off x="10179050" y="9525"/>
              <a:ext cx="466725" cy="157163"/>
            </a:xfrm>
            <a:custGeom>
              <a:avLst/>
              <a:gdLst/>
              <a:ahLst/>
              <a:cxnLst/>
              <a:rect l="0" t="0" r="r" b="b"/>
              <a:pathLst>
                <a:path w="98" h="33">
                  <a:moveTo>
                    <a:pt x="98" y="33"/>
                  </a:moveTo>
                  <a:cubicBezTo>
                    <a:pt x="65" y="21"/>
                    <a:pt x="33" y="10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7" name="Freeform 10"/>
            <p:cNvSpPr/>
            <p:nvPr/>
          </p:nvSpPr>
          <p:spPr bwMode="auto">
            <a:xfrm>
              <a:off x="9471025" y="5811838"/>
              <a:ext cx="1174750" cy="1046163"/>
            </a:xfrm>
            <a:custGeom>
              <a:avLst/>
              <a:gdLst/>
              <a:ahLst/>
              <a:cxnLst/>
              <a:rect l="0" t="0" r="r" b="b"/>
              <a:pathLst>
                <a:path w="247" h="220">
                  <a:moveTo>
                    <a:pt x="0" y="220"/>
                  </a:moveTo>
                  <a:cubicBezTo>
                    <a:pt x="86" y="152"/>
                    <a:pt x="169" y="78"/>
                    <a:pt x="24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8" name="Freeform 11"/>
            <p:cNvSpPr/>
            <p:nvPr/>
          </p:nvSpPr>
          <p:spPr bwMode="auto">
            <a:xfrm>
              <a:off x="1985963" y="0"/>
              <a:ext cx="3622675" cy="6848475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9" name="Freeform 12"/>
            <p:cNvSpPr/>
            <p:nvPr/>
          </p:nvSpPr>
          <p:spPr bwMode="auto">
            <a:xfrm>
              <a:off x="10479088" y="9525"/>
              <a:ext cx="166688" cy="57150"/>
            </a:xfrm>
            <a:custGeom>
              <a:avLst/>
              <a:gdLst/>
              <a:ahLst/>
              <a:cxnLst/>
              <a:rect l="0" t="0" r="r" b="b"/>
              <a:pathLst>
                <a:path w="35" h="12">
                  <a:moveTo>
                    <a:pt x="35" y="12"/>
                  </a:moveTo>
                  <a:cubicBezTo>
                    <a:pt x="23" y="8"/>
                    <a:pt x="12" y="4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0" name="Freeform 13"/>
            <p:cNvSpPr/>
            <p:nvPr/>
          </p:nvSpPr>
          <p:spPr bwMode="auto">
            <a:xfrm>
              <a:off x="9618663" y="5940425"/>
              <a:ext cx="1027113" cy="908050"/>
            </a:xfrm>
            <a:custGeom>
              <a:avLst/>
              <a:gdLst/>
              <a:ahLst/>
              <a:cxnLst/>
              <a:rect l="0" t="0" r="r" b="b"/>
              <a:pathLst>
                <a:path w="216" h="191">
                  <a:moveTo>
                    <a:pt x="0" y="191"/>
                  </a:moveTo>
                  <a:cubicBezTo>
                    <a:pt x="75" y="131"/>
                    <a:pt x="147" y="67"/>
                    <a:pt x="216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1" name="Freeform 14"/>
            <p:cNvSpPr/>
            <p:nvPr/>
          </p:nvSpPr>
          <p:spPr bwMode="auto">
            <a:xfrm>
              <a:off x="1985963" y="0"/>
              <a:ext cx="3248025" cy="6848475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2" name="Freeform 15"/>
            <p:cNvSpPr/>
            <p:nvPr/>
          </p:nvSpPr>
          <p:spPr bwMode="auto">
            <a:xfrm>
              <a:off x="9780588" y="6054725"/>
              <a:ext cx="865188" cy="793750"/>
            </a:xfrm>
            <a:custGeom>
              <a:avLst/>
              <a:gdLst/>
              <a:ahLst/>
              <a:cxnLst/>
              <a:rect l="0" t="0" r="r" b="b"/>
              <a:pathLst>
                <a:path w="182" h="167">
                  <a:moveTo>
                    <a:pt x="0" y="167"/>
                  </a:moveTo>
                  <a:cubicBezTo>
                    <a:pt x="63" y="114"/>
                    <a:pt x="123" y="58"/>
                    <a:pt x="182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3" name="Freeform 16"/>
            <p:cNvSpPr/>
            <p:nvPr/>
          </p:nvSpPr>
          <p:spPr bwMode="auto">
            <a:xfrm>
              <a:off x="1871663" y="0"/>
              <a:ext cx="3233738" cy="6848475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4" name="Freeform 17"/>
            <p:cNvSpPr/>
            <p:nvPr/>
          </p:nvSpPr>
          <p:spPr bwMode="auto">
            <a:xfrm>
              <a:off x="9956800" y="6216650"/>
              <a:ext cx="688975" cy="631825"/>
            </a:xfrm>
            <a:custGeom>
              <a:avLst/>
              <a:gdLst/>
              <a:ahLst/>
              <a:cxnLst/>
              <a:rect l="0" t="0" r="r" b="b"/>
              <a:pathLst>
                <a:path w="145" h="133">
                  <a:moveTo>
                    <a:pt x="0" y="133"/>
                  </a:moveTo>
                  <a:cubicBezTo>
                    <a:pt x="50" y="90"/>
                    <a:pt x="98" y="46"/>
                    <a:pt x="14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5" name="Freeform 18"/>
            <p:cNvSpPr/>
            <p:nvPr/>
          </p:nvSpPr>
          <p:spPr bwMode="auto">
            <a:xfrm>
              <a:off x="1466850" y="0"/>
              <a:ext cx="3424238" cy="6848475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6" name="Freeform 19"/>
            <p:cNvSpPr/>
            <p:nvPr/>
          </p:nvSpPr>
          <p:spPr bwMode="auto">
            <a:xfrm>
              <a:off x="10264775" y="6519863"/>
              <a:ext cx="381000" cy="328613"/>
            </a:xfrm>
            <a:custGeom>
              <a:avLst/>
              <a:gdLst/>
              <a:ahLst/>
              <a:cxnLst/>
              <a:rect l="0" t="0" r="r" b="b"/>
              <a:pathLst>
                <a:path w="80" h="69">
                  <a:moveTo>
                    <a:pt x="0" y="69"/>
                  </a:moveTo>
                  <a:cubicBezTo>
                    <a:pt x="27" y="47"/>
                    <a:pt x="53" y="24"/>
                    <a:pt x="8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7" name="Freeform 20"/>
            <p:cNvSpPr/>
            <p:nvPr/>
          </p:nvSpPr>
          <p:spPr bwMode="auto">
            <a:xfrm>
              <a:off x="1581150" y="0"/>
              <a:ext cx="2720975" cy="6848475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8" name="Freeform 21"/>
            <p:cNvSpPr/>
            <p:nvPr/>
          </p:nvSpPr>
          <p:spPr bwMode="auto">
            <a:xfrm>
              <a:off x="1243013" y="0"/>
              <a:ext cx="2949575" cy="6848475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9" name="Freeform 22"/>
            <p:cNvSpPr/>
            <p:nvPr/>
          </p:nvSpPr>
          <p:spPr bwMode="auto">
            <a:xfrm>
              <a:off x="1524000" y="0"/>
              <a:ext cx="1446213" cy="2030413"/>
            </a:xfrm>
            <a:custGeom>
              <a:avLst/>
              <a:gdLst/>
              <a:ahLst/>
              <a:cxnLst/>
              <a:rect l="0" t="0" r="r" b="b"/>
              <a:pathLst>
                <a:path w="304" h="427">
                  <a:moveTo>
                    <a:pt x="304" y="0"/>
                  </a:moveTo>
                  <a:cubicBezTo>
                    <a:pt x="170" y="120"/>
                    <a:pt x="69" y="267"/>
                    <a:pt x="0" y="42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0" name="Freeform 23"/>
            <p:cNvSpPr/>
            <p:nvPr/>
          </p:nvSpPr>
          <p:spPr bwMode="auto">
            <a:xfrm>
              <a:off x="1524000" y="9525"/>
              <a:ext cx="1246188" cy="1641475"/>
            </a:xfrm>
            <a:custGeom>
              <a:avLst/>
              <a:gdLst/>
              <a:ahLst/>
              <a:cxnLst/>
              <a:rect l="0" t="0" r="r" b="b"/>
              <a:pathLst>
                <a:path w="262" h="345">
                  <a:moveTo>
                    <a:pt x="262" y="0"/>
                  </a:moveTo>
                  <a:cubicBezTo>
                    <a:pt x="152" y="102"/>
                    <a:pt x="65" y="217"/>
                    <a:pt x="0" y="34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1" name="Freeform 24"/>
            <p:cNvSpPr/>
            <p:nvPr/>
          </p:nvSpPr>
          <p:spPr bwMode="auto">
            <a:xfrm>
              <a:off x="1524000" y="0"/>
              <a:ext cx="1036638" cy="1212850"/>
            </a:xfrm>
            <a:custGeom>
              <a:avLst/>
              <a:gdLst/>
              <a:ahLst/>
              <a:cxnLst/>
              <a:rect l="0" t="0" r="r" b="b"/>
              <a:pathLst>
                <a:path w="218" h="255">
                  <a:moveTo>
                    <a:pt x="218" y="0"/>
                  </a:moveTo>
                  <a:cubicBezTo>
                    <a:pt x="137" y="77"/>
                    <a:pt x="62" y="162"/>
                    <a:pt x="0" y="25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85" name="Group 84"/>
          <p:cNvGrpSpPr/>
          <p:nvPr/>
        </p:nvGrpSpPr>
        <p:grpSpPr>
          <a:xfrm>
            <a:off x="5228135" y="1699589"/>
            <a:ext cx="3286552" cy="3470421"/>
            <a:chOff x="640080" y="1699589"/>
            <a:chExt cx="3286552" cy="3470421"/>
          </a:xfrm>
        </p:grpSpPr>
        <p:sp>
          <p:nvSpPr>
            <p:cNvPr id="86" name="Rectangle 85"/>
            <p:cNvSpPr/>
            <p:nvPr/>
          </p:nvSpPr>
          <p:spPr>
            <a:xfrm>
              <a:off x="644453" y="1699589"/>
              <a:ext cx="327780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87" name="Isosceles Triangle 22"/>
            <p:cNvSpPr/>
            <p:nvPr/>
          </p:nvSpPr>
          <p:spPr>
            <a:xfrm rot="10800000">
              <a:off x="2125363" y="4897607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88" name="Rectangle 87"/>
            <p:cNvSpPr/>
            <p:nvPr/>
          </p:nvSpPr>
          <p:spPr>
            <a:xfrm>
              <a:off x="640080" y="2275661"/>
              <a:ext cx="3286552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313610" y="2349924"/>
            <a:ext cx="3112047" cy="2464951"/>
          </a:xfrm>
        </p:spPr>
        <p:txBody>
          <a:bodyPr vert="eaVert"/>
          <a:lstStyle>
            <a:lvl1pPr algn="l">
              <a:lnSpc>
                <a:spcPct val="80000"/>
              </a:lnSpc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43259" y="802808"/>
            <a:ext cx="4118291" cy="525480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" y="320040"/>
            <a:ext cx="2743200" cy="320040"/>
          </a:xfrm>
        </p:spPr>
        <p:txBody>
          <a:bodyPr/>
          <a:lstStyle/>
          <a:p>
            <a:fld id="{96CB52C6-4478-42E4-AD4B-12A9004E7003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0080" y="6227064"/>
            <a:ext cx="7854696" cy="32004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08976" y="320040"/>
            <a:ext cx="685800" cy="320040"/>
          </a:xfrm>
        </p:spPr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9707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6CC17-7235-40FC-82DC-396452440FD8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7059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0AA9B-4EFA-43B9-A7C9-2110246541B5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2289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E2EE6-A362-48D1-A27A-15E879642247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2978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8D12B-23B1-498A-8D7B-E1FB6E1C0995}" type="datetime1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995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49EBE-C46F-47A3-9813-BA44555E9F9B}" type="datetime1">
              <a:rPr lang="en-US" smtClean="0"/>
              <a:t>10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8258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02160-0A03-4335-B2F8-F5DF3D05B6FB}" type="datetime1">
              <a:rPr lang="en-US" smtClean="0"/>
              <a:t>10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664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911E5-5BD0-4A6C-8F76-5147E02717FF}" type="datetime1">
              <a:rPr lang="en-US" smtClean="0"/>
              <a:t>10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6211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8B29C-0BF9-4B8F-8F37-D00C206EF900}" type="datetime1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961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/>
          <p:cNvGrpSpPr/>
          <p:nvPr/>
        </p:nvGrpSpPr>
        <p:grpSpPr>
          <a:xfrm>
            <a:off x="-286225" y="2"/>
            <a:ext cx="9421759" cy="6858001"/>
            <a:chOff x="1243013" y="0"/>
            <a:chExt cx="9402763" cy="6858001"/>
          </a:xfrm>
        </p:grpSpPr>
        <p:sp>
          <p:nvSpPr>
            <p:cNvPr id="66" name="Freeform 5"/>
            <p:cNvSpPr/>
            <p:nvPr/>
          </p:nvSpPr>
          <p:spPr bwMode="auto">
            <a:xfrm>
              <a:off x="2289175" y="0"/>
              <a:ext cx="3867150" cy="6848475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7" name="Freeform 6"/>
            <p:cNvSpPr/>
            <p:nvPr/>
          </p:nvSpPr>
          <p:spPr bwMode="auto">
            <a:xfrm>
              <a:off x="9604375" y="9525"/>
              <a:ext cx="1041400" cy="328613"/>
            </a:xfrm>
            <a:custGeom>
              <a:avLst/>
              <a:gdLst/>
              <a:ahLst/>
              <a:cxnLst/>
              <a:rect l="0" t="0" r="r" b="b"/>
              <a:pathLst>
                <a:path w="219" h="69">
                  <a:moveTo>
                    <a:pt x="219" y="69"/>
                  </a:moveTo>
                  <a:cubicBezTo>
                    <a:pt x="147" y="41"/>
                    <a:pt x="71" y="1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8" name="Freeform 7"/>
            <p:cNvSpPr/>
            <p:nvPr/>
          </p:nvSpPr>
          <p:spPr bwMode="auto">
            <a:xfrm>
              <a:off x="9223375" y="5578475"/>
              <a:ext cx="1422400" cy="1270000"/>
            </a:xfrm>
            <a:custGeom>
              <a:avLst/>
              <a:gdLst/>
              <a:ahLst/>
              <a:cxnLst/>
              <a:rect l="0" t="0" r="r" b="b"/>
              <a:pathLst>
                <a:path w="299" h="267">
                  <a:moveTo>
                    <a:pt x="0" y="267"/>
                  </a:moveTo>
                  <a:cubicBezTo>
                    <a:pt x="105" y="186"/>
                    <a:pt x="206" y="96"/>
                    <a:pt x="299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9" name="Freeform 8"/>
            <p:cNvSpPr/>
            <p:nvPr/>
          </p:nvSpPr>
          <p:spPr bwMode="auto">
            <a:xfrm>
              <a:off x="2103438" y="0"/>
              <a:ext cx="3681413" cy="6848475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0" name="Freeform 9"/>
            <p:cNvSpPr/>
            <p:nvPr/>
          </p:nvSpPr>
          <p:spPr bwMode="auto">
            <a:xfrm>
              <a:off x="10179050" y="9525"/>
              <a:ext cx="466725" cy="157163"/>
            </a:xfrm>
            <a:custGeom>
              <a:avLst/>
              <a:gdLst/>
              <a:ahLst/>
              <a:cxnLst/>
              <a:rect l="0" t="0" r="r" b="b"/>
              <a:pathLst>
                <a:path w="98" h="33">
                  <a:moveTo>
                    <a:pt x="98" y="33"/>
                  </a:moveTo>
                  <a:cubicBezTo>
                    <a:pt x="65" y="21"/>
                    <a:pt x="33" y="10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1" name="Freeform 10"/>
            <p:cNvSpPr/>
            <p:nvPr/>
          </p:nvSpPr>
          <p:spPr bwMode="auto">
            <a:xfrm>
              <a:off x="9471025" y="5811838"/>
              <a:ext cx="1174750" cy="1046163"/>
            </a:xfrm>
            <a:custGeom>
              <a:avLst/>
              <a:gdLst/>
              <a:ahLst/>
              <a:cxnLst/>
              <a:rect l="0" t="0" r="r" b="b"/>
              <a:pathLst>
                <a:path w="247" h="220">
                  <a:moveTo>
                    <a:pt x="0" y="220"/>
                  </a:moveTo>
                  <a:cubicBezTo>
                    <a:pt x="86" y="152"/>
                    <a:pt x="169" y="78"/>
                    <a:pt x="24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2" name="Freeform 11"/>
            <p:cNvSpPr/>
            <p:nvPr/>
          </p:nvSpPr>
          <p:spPr bwMode="auto">
            <a:xfrm>
              <a:off x="1985963" y="0"/>
              <a:ext cx="3622675" cy="6848475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3" name="Freeform 12"/>
            <p:cNvSpPr/>
            <p:nvPr/>
          </p:nvSpPr>
          <p:spPr bwMode="auto">
            <a:xfrm>
              <a:off x="10479088" y="9525"/>
              <a:ext cx="166688" cy="57150"/>
            </a:xfrm>
            <a:custGeom>
              <a:avLst/>
              <a:gdLst/>
              <a:ahLst/>
              <a:cxnLst/>
              <a:rect l="0" t="0" r="r" b="b"/>
              <a:pathLst>
                <a:path w="35" h="12">
                  <a:moveTo>
                    <a:pt x="35" y="12"/>
                  </a:moveTo>
                  <a:cubicBezTo>
                    <a:pt x="23" y="8"/>
                    <a:pt x="12" y="4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4" name="Freeform 13"/>
            <p:cNvSpPr/>
            <p:nvPr/>
          </p:nvSpPr>
          <p:spPr bwMode="auto">
            <a:xfrm>
              <a:off x="9618663" y="5940425"/>
              <a:ext cx="1027113" cy="908050"/>
            </a:xfrm>
            <a:custGeom>
              <a:avLst/>
              <a:gdLst/>
              <a:ahLst/>
              <a:cxnLst/>
              <a:rect l="0" t="0" r="r" b="b"/>
              <a:pathLst>
                <a:path w="216" h="191">
                  <a:moveTo>
                    <a:pt x="0" y="191"/>
                  </a:moveTo>
                  <a:cubicBezTo>
                    <a:pt x="75" y="131"/>
                    <a:pt x="147" y="67"/>
                    <a:pt x="216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5" name="Freeform 14"/>
            <p:cNvSpPr/>
            <p:nvPr/>
          </p:nvSpPr>
          <p:spPr bwMode="auto">
            <a:xfrm>
              <a:off x="1985963" y="0"/>
              <a:ext cx="3248025" cy="6848475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7" name="Freeform 15"/>
            <p:cNvSpPr/>
            <p:nvPr/>
          </p:nvSpPr>
          <p:spPr bwMode="auto">
            <a:xfrm>
              <a:off x="9780588" y="6054725"/>
              <a:ext cx="865188" cy="793750"/>
            </a:xfrm>
            <a:custGeom>
              <a:avLst/>
              <a:gdLst/>
              <a:ahLst/>
              <a:cxnLst/>
              <a:rect l="0" t="0" r="r" b="b"/>
              <a:pathLst>
                <a:path w="182" h="167">
                  <a:moveTo>
                    <a:pt x="0" y="167"/>
                  </a:moveTo>
                  <a:cubicBezTo>
                    <a:pt x="63" y="114"/>
                    <a:pt x="123" y="58"/>
                    <a:pt x="182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8" name="Freeform 16"/>
            <p:cNvSpPr/>
            <p:nvPr/>
          </p:nvSpPr>
          <p:spPr bwMode="auto">
            <a:xfrm>
              <a:off x="1871663" y="0"/>
              <a:ext cx="3233738" cy="6848475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9" name="Freeform 17"/>
            <p:cNvSpPr/>
            <p:nvPr/>
          </p:nvSpPr>
          <p:spPr bwMode="auto">
            <a:xfrm>
              <a:off x="9956800" y="6216650"/>
              <a:ext cx="688975" cy="631825"/>
            </a:xfrm>
            <a:custGeom>
              <a:avLst/>
              <a:gdLst/>
              <a:ahLst/>
              <a:cxnLst/>
              <a:rect l="0" t="0" r="r" b="b"/>
              <a:pathLst>
                <a:path w="145" h="133">
                  <a:moveTo>
                    <a:pt x="0" y="133"/>
                  </a:moveTo>
                  <a:cubicBezTo>
                    <a:pt x="50" y="90"/>
                    <a:pt x="98" y="46"/>
                    <a:pt x="14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0" name="Freeform 18"/>
            <p:cNvSpPr/>
            <p:nvPr/>
          </p:nvSpPr>
          <p:spPr bwMode="auto">
            <a:xfrm>
              <a:off x="1466850" y="0"/>
              <a:ext cx="3424238" cy="6848475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19"/>
            <p:cNvSpPr/>
            <p:nvPr/>
          </p:nvSpPr>
          <p:spPr bwMode="auto">
            <a:xfrm>
              <a:off x="10264775" y="6519863"/>
              <a:ext cx="381000" cy="328613"/>
            </a:xfrm>
            <a:custGeom>
              <a:avLst/>
              <a:gdLst/>
              <a:ahLst/>
              <a:cxnLst/>
              <a:rect l="0" t="0" r="r" b="b"/>
              <a:pathLst>
                <a:path w="80" h="69">
                  <a:moveTo>
                    <a:pt x="0" y="69"/>
                  </a:moveTo>
                  <a:cubicBezTo>
                    <a:pt x="27" y="47"/>
                    <a:pt x="53" y="24"/>
                    <a:pt x="8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20"/>
            <p:cNvSpPr/>
            <p:nvPr/>
          </p:nvSpPr>
          <p:spPr bwMode="auto">
            <a:xfrm>
              <a:off x="1581150" y="0"/>
              <a:ext cx="2720975" cy="6848475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21"/>
            <p:cNvSpPr/>
            <p:nvPr/>
          </p:nvSpPr>
          <p:spPr bwMode="auto">
            <a:xfrm>
              <a:off x="1243013" y="0"/>
              <a:ext cx="2949575" cy="6848475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22"/>
            <p:cNvSpPr/>
            <p:nvPr/>
          </p:nvSpPr>
          <p:spPr bwMode="auto">
            <a:xfrm>
              <a:off x="1524000" y="0"/>
              <a:ext cx="1446213" cy="2030413"/>
            </a:xfrm>
            <a:custGeom>
              <a:avLst/>
              <a:gdLst/>
              <a:ahLst/>
              <a:cxnLst/>
              <a:rect l="0" t="0" r="r" b="b"/>
              <a:pathLst>
                <a:path w="304" h="427">
                  <a:moveTo>
                    <a:pt x="304" y="0"/>
                  </a:moveTo>
                  <a:cubicBezTo>
                    <a:pt x="170" y="120"/>
                    <a:pt x="69" y="267"/>
                    <a:pt x="0" y="42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23"/>
            <p:cNvSpPr/>
            <p:nvPr/>
          </p:nvSpPr>
          <p:spPr bwMode="auto">
            <a:xfrm>
              <a:off x="1524000" y="9525"/>
              <a:ext cx="1246188" cy="1641475"/>
            </a:xfrm>
            <a:custGeom>
              <a:avLst/>
              <a:gdLst/>
              <a:ahLst/>
              <a:cxnLst/>
              <a:rect l="0" t="0" r="r" b="b"/>
              <a:pathLst>
                <a:path w="262" h="345">
                  <a:moveTo>
                    <a:pt x="262" y="0"/>
                  </a:moveTo>
                  <a:cubicBezTo>
                    <a:pt x="152" y="102"/>
                    <a:pt x="65" y="217"/>
                    <a:pt x="0" y="34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24"/>
            <p:cNvSpPr/>
            <p:nvPr/>
          </p:nvSpPr>
          <p:spPr bwMode="auto">
            <a:xfrm>
              <a:off x="1524000" y="0"/>
              <a:ext cx="1036638" cy="1212850"/>
            </a:xfrm>
            <a:custGeom>
              <a:avLst/>
              <a:gdLst/>
              <a:ahLst/>
              <a:cxnLst/>
              <a:rect l="0" t="0" r="r" b="b"/>
              <a:pathLst>
                <a:path w="218" h="255">
                  <a:moveTo>
                    <a:pt x="218" y="0"/>
                  </a:moveTo>
                  <a:cubicBezTo>
                    <a:pt x="137" y="77"/>
                    <a:pt x="62" y="162"/>
                    <a:pt x="0" y="25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20" name="Group 19"/>
          <p:cNvGrpSpPr/>
          <p:nvPr/>
        </p:nvGrpSpPr>
        <p:grpSpPr>
          <a:xfrm>
            <a:off x="640080" y="1699589"/>
            <a:ext cx="3286552" cy="3470421"/>
            <a:chOff x="640080" y="1699589"/>
            <a:chExt cx="3286552" cy="3470421"/>
          </a:xfrm>
        </p:grpSpPr>
        <p:sp>
          <p:nvSpPr>
            <p:cNvPr id="21" name="Rectangle 20"/>
            <p:cNvSpPr/>
            <p:nvPr/>
          </p:nvSpPr>
          <p:spPr>
            <a:xfrm>
              <a:off x="644453" y="1699589"/>
              <a:ext cx="327780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Isosceles Triangle 22"/>
            <p:cNvSpPr/>
            <p:nvPr/>
          </p:nvSpPr>
          <p:spPr>
            <a:xfrm rot="10800000">
              <a:off x="2125363" y="4897607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2"/>
            <p:cNvSpPr/>
            <p:nvPr/>
          </p:nvSpPr>
          <p:spPr>
            <a:xfrm>
              <a:off x="640080" y="2275661"/>
              <a:ext cx="3286552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5555" y="2349924"/>
            <a:ext cx="3112048" cy="2464952"/>
          </a:xfrm>
        </p:spPr>
        <p:txBody>
          <a:bodyPr/>
          <a:lstStyle>
            <a:lvl1pPr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5688" y="803186"/>
            <a:ext cx="4091410" cy="5248622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89BE1-FA02-41F3-BD54-88AF1B9F1F6C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5339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0E3A3-4F77-4D77-A84D-F675F6C60A1C}" type="datetime1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8599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7A88-FC9A-4714-96A8-5EFDBFEE11EF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2935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4E5FF-271F-4F35-BCCF-6CFB291FE320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8606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-3175"/>
            <a:ext cx="9144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5760" y="0"/>
                </a:moveTo>
                <a:lnTo>
                  <a:pt x="0" y="0"/>
                </a:lnTo>
                <a:lnTo>
                  <a:pt x="0" y="3090"/>
                </a:lnTo>
                <a:lnTo>
                  <a:pt x="943" y="3090"/>
                </a:lnTo>
                <a:lnTo>
                  <a:pt x="1123" y="3270"/>
                </a:lnTo>
                <a:lnTo>
                  <a:pt x="1123" y="3270"/>
                </a:lnTo>
                <a:lnTo>
                  <a:pt x="1127" y="3272"/>
                </a:lnTo>
                <a:lnTo>
                  <a:pt x="1133" y="3275"/>
                </a:lnTo>
                <a:lnTo>
                  <a:pt x="1139" y="3278"/>
                </a:lnTo>
                <a:lnTo>
                  <a:pt x="1144" y="3278"/>
                </a:lnTo>
                <a:lnTo>
                  <a:pt x="1150" y="3278"/>
                </a:lnTo>
                <a:lnTo>
                  <a:pt x="1155" y="3275"/>
                </a:lnTo>
                <a:lnTo>
                  <a:pt x="1161" y="3272"/>
                </a:lnTo>
                <a:lnTo>
                  <a:pt x="1165" y="3270"/>
                </a:lnTo>
                <a:lnTo>
                  <a:pt x="1345" y="3090"/>
                </a:lnTo>
                <a:lnTo>
                  <a:pt x="5760" y="3090"/>
                </a:lnTo>
                <a:lnTo>
                  <a:pt x="5760" y="0"/>
                </a:lnTo>
                <a:close/>
              </a:path>
            </a:pathLst>
          </a:custGeom>
          <a:ln/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31" y="1449146"/>
            <a:ext cx="7526338" cy="2971051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8831" y="5280847"/>
            <a:ext cx="7526338" cy="434974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D41AB-39E3-47FF-B0C3-E82C1F8D208E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2472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9144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9997" y="2222287"/>
            <a:ext cx="7524003" cy="363651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D4E16-46D2-4E4A-9836-EE4F52532515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5262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7"/>
          <p:cNvSpPr/>
          <p:nvPr/>
        </p:nvSpPr>
        <p:spPr bwMode="auto">
          <a:xfrm>
            <a:off x="0" y="0"/>
            <a:ext cx="9144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0" y="0"/>
                </a:moveTo>
                <a:lnTo>
                  <a:pt x="5760" y="0"/>
                </a:lnTo>
                <a:lnTo>
                  <a:pt x="5760" y="3090"/>
                </a:lnTo>
                <a:lnTo>
                  <a:pt x="4817" y="3090"/>
                </a:lnTo>
                <a:lnTo>
                  <a:pt x="4637" y="3270"/>
                </a:lnTo>
                <a:lnTo>
                  <a:pt x="4637" y="3270"/>
                </a:lnTo>
                <a:lnTo>
                  <a:pt x="4633" y="3272"/>
                </a:lnTo>
                <a:lnTo>
                  <a:pt x="4627" y="3275"/>
                </a:lnTo>
                <a:lnTo>
                  <a:pt x="4621" y="3278"/>
                </a:lnTo>
                <a:lnTo>
                  <a:pt x="4616" y="3278"/>
                </a:lnTo>
                <a:lnTo>
                  <a:pt x="4610" y="3278"/>
                </a:lnTo>
                <a:lnTo>
                  <a:pt x="4605" y="3275"/>
                </a:lnTo>
                <a:lnTo>
                  <a:pt x="4599" y="3272"/>
                </a:lnTo>
                <a:lnTo>
                  <a:pt x="4595" y="3270"/>
                </a:lnTo>
                <a:lnTo>
                  <a:pt x="4415" y="3090"/>
                </a:lnTo>
                <a:lnTo>
                  <a:pt x="0" y="30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863" y="2951396"/>
            <a:ext cx="7526337" cy="1468800"/>
          </a:xfrm>
        </p:spPr>
        <p:txBody>
          <a:bodyPr anchor="b"/>
          <a:lstStyle>
            <a:lvl1pPr algn="r">
              <a:defRPr sz="4800" b="1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4863" y="5281200"/>
            <a:ext cx="7526337" cy="433955"/>
          </a:xfrm>
        </p:spPr>
        <p:txBody>
          <a:bodyPr anchor="t">
            <a:no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09B6F-6863-4E5A-B264-1E4178C7E794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371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/>
          <p:nvPr/>
        </p:nvSpPr>
        <p:spPr bwMode="auto">
          <a:xfrm>
            <a:off x="0" y="0"/>
            <a:ext cx="9144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9996" y="2222287"/>
            <a:ext cx="3670723" cy="363876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0" y="2222287"/>
            <a:ext cx="3670720" cy="363876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C4710-6C07-4458-AAD0-D1E79D4C0D1A}" type="datetime1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1212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6"/>
          <p:cNvSpPr/>
          <p:nvPr/>
        </p:nvSpPr>
        <p:spPr bwMode="auto">
          <a:xfrm>
            <a:off x="0" y="0"/>
            <a:ext cx="9144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9996" y="2174875"/>
            <a:ext cx="3670723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9996" y="2751137"/>
            <a:ext cx="3687391" cy="3109913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280" y="2174875"/>
            <a:ext cx="3670720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0" y="2751137"/>
            <a:ext cx="3670720" cy="3109913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C2E38C-E96E-44B6-955D-1E9D2D5506C8}" type="datetime1">
              <a:rPr lang="en-US" smtClean="0"/>
              <a:t>10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0034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 bwMode="auto">
          <a:xfrm>
            <a:off x="0" y="0"/>
            <a:ext cx="9144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D7350-86FB-4F79-92F1-DE769D8BCAE9}" type="datetime1">
              <a:rPr lang="en-US" smtClean="0"/>
              <a:t>10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9615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978A-0088-4C3C-AB23-567774545A12}" type="datetime1">
              <a:rPr lang="en-US" smtClean="0"/>
              <a:t>10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622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4" name="Group 773"/>
          <p:cNvGrpSpPr/>
          <p:nvPr/>
        </p:nvGrpSpPr>
        <p:grpSpPr>
          <a:xfrm>
            <a:off x="1" y="0"/>
            <a:ext cx="9555163" cy="6853238"/>
            <a:chOff x="1524000" y="0"/>
            <a:chExt cx="9555163" cy="6853238"/>
          </a:xfrm>
        </p:grpSpPr>
        <p:sp>
          <p:nvSpPr>
            <p:cNvPr id="775" name="Freeform 6"/>
            <p:cNvSpPr/>
            <p:nvPr/>
          </p:nvSpPr>
          <p:spPr bwMode="auto">
            <a:xfrm>
              <a:off x="1524000" y="1331913"/>
              <a:ext cx="7837488" cy="5521325"/>
            </a:xfrm>
            <a:custGeom>
              <a:avLst/>
              <a:gdLst/>
              <a:ahLst/>
              <a:cxnLst/>
              <a:rect l="0" t="0" r="r" b="b"/>
              <a:pathLst>
                <a:path w="1648" h="1161">
                  <a:moveTo>
                    <a:pt x="1362" y="1161"/>
                  </a:moveTo>
                  <a:cubicBezTo>
                    <a:pt x="1648" y="920"/>
                    <a:pt x="1283" y="505"/>
                    <a:pt x="1097" y="326"/>
                  </a:cubicBezTo>
                  <a:cubicBezTo>
                    <a:pt x="926" y="162"/>
                    <a:pt x="709" y="35"/>
                    <a:pt x="470" y="14"/>
                  </a:cubicBezTo>
                  <a:cubicBezTo>
                    <a:pt x="315" y="0"/>
                    <a:pt x="142" y="49"/>
                    <a:pt x="0" y="138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76" name="Freeform 7"/>
            <p:cNvSpPr/>
            <p:nvPr/>
          </p:nvSpPr>
          <p:spPr bwMode="auto">
            <a:xfrm>
              <a:off x="1524000" y="5564188"/>
              <a:ext cx="1412875" cy="1284288"/>
            </a:xfrm>
            <a:custGeom>
              <a:avLst/>
              <a:gdLst/>
              <a:ahLst/>
              <a:cxnLst/>
              <a:rect l="0" t="0" r="r" b="b"/>
              <a:pathLst>
                <a:path w="297" h="270">
                  <a:moveTo>
                    <a:pt x="0" y="0"/>
                  </a:moveTo>
                  <a:cubicBezTo>
                    <a:pt x="73" y="119"/>
                    <a:pt x="186" y="220"/>
                    <a:pt x="297" y="27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77" name="Freeform 8"/>
            <p:cNvSpPr/>
            <p:nvPr/>
          </p:nvSpPr>
          <p:spPr bwMode="auto">
            <a:xfrm>
              <a:off x="1524000" y="2030413"/>
              <a:ext cx="6510338" cy="4813300"/>
            </a:xfrm>
            <a:custGeom>
              <a:avLst/>
              <a:gdLst/>
              <a:ahLst/>
              <a:cxnLst/>
              <a:rect l="0" t="0" r="r" b="b"/>
              <a:pathLst>
                <a:path w="1369" h="1012">
                  <a:moveTo>
                    <a:pt x="845" y="1012"/>
                  </a:moveTo>
                  <a:cubicBezTo>
                    <a:pt x="1043" y="967"/>
                    <a:pt x="1369" y="853"/>
                    <a:pt x="1263" y="588"/>
                  </a:cubicBezTo>
                  <a:cubicBezTo>
                    <a:pt x="1164" y="340"/>
                    <a:pt x="861" y="107"/>
                    <a:pt x="602" y="49"/>
                  </a:cubicBezTo>
                  <a:cubicBezTo>
                    <a:pt x="383" y="0"/>
                    <a:pt x="135" y="97"/>
                    <a:pt x="0" y="28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78" name="Freeform 9"/>
            <p:cNvSpPr/>
            <p:nvPr/>
          </p:nvSpPr>
          <p:spPr bwMode="auto">
            <a:xfrm>
              <a:off x="1528763" y="6207125"/>
              <a:ext cx="717550" cy="646113"/>
            </a:xfrm>
            <a:custGeom>
              <a:avLst/>
              <a:gdLst/>
              <a:ahLst/>
              <a:cxnLst/>
              <a:rect l="0" t="0" r="r" b="b"/>
              <a:pathLst>
                <a:path w="151" h="136">
                  <a:moveTo>
                    <a:pt x="0" y="0"/>
                  </a:moveTo>
                  <a:cubicBezTo>
                    <a:pt x="45" y="52"/>
                    <a:pt x="97" y="99"/>
                    <a:pt x="151" y="13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79" name="Freeform 10"/>
            <p:cNvSpPr/>
            <p:nvPr/>
          </p:nvSpPr>
          <p:spPr bwMode="auto">
            <a:xfrm>
              <a:off x="1524000" y="1806575"/>
              <a:ext cx="6753225" cy="5046663"/>
            </a:xfrm>
            <a:custGeom>
              <a:avLst/>
              <a:gdLst/>
              <a:ahLst/>
              <a:cxnLst/>
              <a:rect l="0" t="0" r="r" b="b"/>
              <a:pathLst>
                <a:path w="1420" h="1061">
                  <a:moveTo>
                    <a:pt x="1034" y="1061"/>
                  </a:moveTo>
                  <a:cubicBezTo>
                    <a:pt x="1148" y="1019"/>
                    <a:pt x="1283" y="957"/>
                    <a:pt x="1345" y="845"/>
                  </a:cubicBezTo>
                  <a:cubicBezTo>
                    <a:pt x="1420" y="710"/>
                    <a:pt x="1338" y="570"/>
                    <a:pt x="1249" y="466"/>
                  </a:cubicBezTo>
                  <a:cubicBezTo>
                    <a:pt x="1068" y="253"/>
                    <a:pt x="816" y="57"/>
                    <a:pt x="530" y="23"/>
                  </a:cubicBezTo>
                  <a:cubicBezTo>
                    <a:pt x="336" y="0"/>
                    <a:pt x="140" y="87"/>
                    <a:pt x="0" y="22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0" name="Freeform 11"/>
            <p:cNvSpPr/>
            <p:nvPr/>
          </p:nvSpPr>
          <p:spPr bwMode="auto">
            <a:xfrm>
              <a:off x="1524000" y="669925"/>
              <a:ext cx="8797925" cy="6183313"/>
            </a:xfrm>
            <a:custGeom>
              <a:avLst/>
              <a:gdLst/>
              <a:ahLst/>
              <a:cxnLst/>
              <a:rect l="0" t="0" r="r" b="b"/>
              <a:pathLst>
                <a:path w="1850" h="1300">
                  <a:moveTo>
                    <a:pt x="1552" y="1300"/>
                  </a:moveTo>
                  <a:cubicBezTo>
                    <a:pt x="1850" y="1019"/>
                    <a:pt x="1504" y="652"/>
                    <a:pt x="1288" y="447"/>
                  </a:cubicBezTo>
                  <a:cubicBezTo>
                    <a:pt x="1085" y="255"/>
                    <a:pt x="838" y="90"/>
                    <a:pt x="559" y="37"/>
                  </a:cubicBezTo>
                  <a:cubicBezTo>
                    <a:pt x="364" y="0"/>
                    <a:pt x="171" y="40"/>
                    <a:pt x="0" y="131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1" name="Freeform 12"/>
            <p:cNvSpPr/>
            <p:nvPr/>
          </p:nvSpPr>
          <p:spPr bwMode="auto">
            <a:xfrm>
              <a:off x="1524000" y="119063"/>
              <a:ext cx="9555163" cy="6734175"/>
            </a:xfrm>
            <a:custGeom>
              <a:avLst/>
              <a:gdLst/>
              <a:ahLst/>
              <a:cxnLst/>
              <a:rect l="0" t="0" r="r" b="b"/>
              <a:pathLst>
                <a:path w="2009" h="1416">
                  <a:moveTo>
                    <a:pt x="1725" y="1416"/>
                  </a:moveTo>
                  <a:cubicBezTo>
                    <a:pt x="2009" y="1117"/>
                    <a:pt x="1728" y="785"/>
                    <a:pt x="1492" y="565"/>
                  </a:cubicBezTo>
                  <a:cubicBezTo>
                    <a:pt x="1248" y="339"/>
                    <a:pt x="961" y="143"/>
                    <a:pt x="635" y="61"/>
                  </a:cubicBezTo>
                  <a:cubicBezTo>
                    <a:pt x="392" y="0"/>
                    <a:pt x="190" y="18"/>
                    <a:pt x="0" y="10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2" name="Freeform 13"/>
            <p:cNvSpPr/>
            <p:nvPr/>
          </p:nvSpPr>
          <p:spPr bwMode="auto">
            <a:xfrm>
              <a:off x="5419725" y="4763"/>
              <a:ext cx="5216525" cy="5368925"/>
            </a:xfrm>
            <a:custGeom>
              <a:avLst/>
              <a:gdLst/>
              <a:ahLst/>
              <a:cxnLst/>
              <a:rect l="0" t="0" r="r" b="b"/>
              <a:pathLst>
                <a:path w="1097" h="1129">
                  <a:moveTo>
                    <a:pt x="1097" y="1129"/>
                  </a:moveTo>
                  <a:cubicBezTo>
                    <a:pt x="1031" y="909"/>
                    <a:pt x="843" y="701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3" name="Freeform 15"/>
            <p:cNvSpPr/>
            <p:nvPr/>
          </p:nvSpPr>
          <p:spPr bwMode="auto">
            <a:xfrm>
              <a:off x="5813425" y="4763"/>
              <a:ext cx="4832350" cy="4822825"/>
            </a:xfrm>
            <a:custGeom>
              <a:avLst/>
              <a:gdLst/>
              <a:ahLst/>
              <a:cxnLst/>
              <a:rect l="0" t="0" r="r" b="b"/>
              <a:pathLst>
                <a:path w="1016" h="1014">
                  <a:moveTo>
                    <a:pt x="1016" y="1014"/>
                  </a:moveTo>
                  <a:cubicBezTo>
                    <a:pt x="934" y="849"/>
                    <a:pt x="802" y="6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4" name="Freeform 16"/>
            <p:cNvSpPr/>
            <p:nvPr/>
          </p:nvSpPr>
          <p:spPr bwMode="auto">
            <a:xfrm>
              <a:off x="6003925" y="4763"/>
              <a:ext cx="4641850" cy="4598988"/>
            </a:xfrm>
            <a:custGeom>
              <a:avLst/>
              <a:gdLst/>
              <a:ahLst/>
              <a:cxnLst/>
              <a:rect l="0" t="0" r="r" b="b"/>
              <a:pathLst>
                <a:path w="976" h="967">
                  <a:moveTo>
                    <a:pt x="976" y="967"/>
                  </a:moveTo>
                  <a:cubicBezTo>
                    <a:pt x="894" y="822"/>
                    <a:pt x="779" y="689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5" name="Freeform 17"/>
            <p:cNvSpPr/>
            <p:nvPr/>
          </p:nvSpPr>
          <p:spPr bwMode="auto">
            <a:xfrm>
              <a:off x="6203950" y="0"/>
              <a:ext cx="4441825" cy="4237038"/>
            </a:xfrm>
            <a:custGeom>
              <a:avLst/>
              <a:gdLst/>
              <a:ahLst/>
              <a:cxnLst/>
              <a:rect l="0" t="0" r="r" b="b"/>
              <a:pathLst>
                <a:path w="934" h="891">
                  <a:moveTo>
                    <a:pt x="934" y="891"/>
                  </a:moveTo>
                  <a:cubicBezTo>
                    <a:pt x="863" y="783"/>
                    <a:pt x="778" y="684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6" name="Freeform 18"/>
            <p:cNvSpPr/>
            <p:nvPr/>
          </p:nvSpPr>
          <p:spPr bwMode="auto">
            <a:xfrm>
              <a:off x="6456363" y="4763"/>
              <a:ext cx="4179888" cy="3986213"/>
            </a:xfrm>
            <a:custGeom>
              <a:avLst/>
              <a:gdLst/>
              <a:ahLst/>
              <a:cxnLst/>
              <a:rect l="0" t="0" r="r" b="b"/>
              <a:pathLst>
                <a:path w="879" h="838">
                  <a:moveTo>
                    <a:pt x="879" y="838"/>
                  </a:moveTo>
                  <a:cubicBezTo>
                    <a:pt x="821" y="755"/>
                    <a:pt x="756" y="679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7" name="Freeform 19"/>
            <p:cNvSpPr/>
            <p:nvPr/>
          </p:nvSpPr>
          <p:spPr bwMode="auto">
            <a:xfrm>
              <a:off x="6869113" y="4763"/>
              <a:ext cx="3776663" cy="3838575"/>
            </a:xfrm>
            <a:custGeom>
              <a:avLst/>
              <a:gdLst/>
              <a:ahLst/>
              <a:cxnLst/>
              <a:rect l="0" t="0" r="r" b="b"/>
              <a:pathLst>
                <a:path w="794" h="807">
                  <a:moveTo>
                    <a:pt x="794" y="807"/>
                  </a:moveTo>
                  <a:cubicBezTo>
                    <a:pt x="745" y="739"/>
                    <a:pt x="695" y="676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8" name="Freeform 20"/>
            <p:cNvSpPr/>
            <p:nvPr/>
          </p:nvSpPr>
          <p:spPr bwMode="auto">
            <a:xfrm>
              <a:off x="8758238" y="4763"/>
              <a:ext cx="1887538" cy="1355725"/>
            </a:xfrm>
            <a:custGeom>
              <a:avLst/>
              <a:gdLst/>
              <a:ahLst/>
              <a:cxnLst/>
              <a:rect l="0" t="0" r="r" b="b"/>
              <a:pathLst>
                <a:path w="397" h="285">
                  <a:moveTo>
                    <a:pt x="397" y="285"/>
                  </a:moveTo>
                  <a:cubicBezTo>
                    <a:pt x="270" y="182"/>
                    <a:pt x="138" y="86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9" name="Freeform 21"/>
            <p:cNvSpPr/>
            <p:nvPr/>
          </p:nvSpPr>
          <p:spPr bwMode="auto">
            <a:xfrm>
              <a:off x="9223375" y="9525"/>
              <a:ext cx="1422400" cy="1108075"/>
            </a:xfrm>
            <a:custGeom>
              <a:avLst/>
              <a:gdLst/>
              <a:ahLst/>
              <a:cxnLst/>
              <a:rect l="0" t="0" r="r" b="b"/>
              <a:pathLst>
                <a:path w="299" h="233">
                  <a:moveTo>
                    <a:pt x="299" y="233"/>
                  </a:moveTo>
                  <a:cubicBezTo>
                    <a:pt x="197" y="145"/>
                    <a:pt x="97" y="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90" name="Freeform 22"/>
            <p:cNvSpPr/>
            <p:nvPr/>
          </p:nvSpPr>
          <p:spPr bwMode="auto">
            <a:xfrm>
              <a:off x="10009188" y="4763"/>
              <a:ext cx="636588" cy="361950"/>
            </a:xfrm>
            <a:custGeom>
              <a:avLst/>
              <a:gdLst/>
              <a:ahLst/>
              <a:cxnLst/>
              <a:rect l="0" t="0" r="r" b="b"/>
              <a:pathLst>
                <a:path w="134" h="76">
                  <a:moveTo>
                    <a:pt x="0" y="0"/>
                  </a:moveTo>
                  <a:cubicBezTo>
                    <a:pt x="45" y="25"/>
                    <a:pt x="89" y="50"/>
                    <a:pt x="134" y="7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7" name="Group 6"/>
          <p:cNvGrpSpPr/>
          <p:nvPr/>
        </p:nvGrpSpPr>
        <p:grpSpPr>
          <a:xfrm>
            <a:off x="2403476" y="1158902"/>
            <a:ext cx="4317684" cy="4537816"/>
            <a:chOff x="2403476" y="1158902"/>
            <a:chExt cx="4317684" cy="4537816"/>
          </a:xfrm>
        </p:grpSpPr>
        <p:sp>
          <p:nvSpPr>
            <p:cNvPr id="28" name="Rectangle 27"/>
            <p:cNvSpPr/>
            <p:nvPr/>
          </p:nvSpPr>
          <p:spPr>
            <a:xfrm>
              <a:off x="2403476" y="1158902"/>
              <a:ext cx="4317684" cy="7315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2403476" y="1963574"/>
              <a:ext cx="4317684" cy="338446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73" name="Isosceles Triangle 28"/>
            <p:cNvSpPr/>
            <p:nvPr/>
          </p:nvSpPr>
          <p:spPr>
            <a:xfrm rot="10800000">
              <a:off x="4358702" y="5345655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9149" y="2028827"/>
            <a:ext cx="4162952" cy="1732474"/>
          </a:xfrm>
        </p:spPr>
        <p:txBody>
          <a:bodyPr bIns="0" anchor="b">
            <a:normAutofit/>
          </a:bodyPr>
          <a:lstStyle>
            <a:lvl1pPr algn="ctr">
              <a:defRPr sz="3600"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79149" y="3843340"/>
            <a:ext cx="4162952" cy="1426097"/>
          </a:xfrm>
        </p:spPr>
        <p:txBody>
          <a:bodyPr tIns="0">
            <a:normAutofit/>
          </a:bodyPr>
          <a:lstStyle>
            <a:lvl1pPr marL="0" indent="0" algn="ctr">
              <a:buNone/>
              <a:defRPr sz="1600">
                <a:solidFill>
                  <a:srgbClr val="FFFEFF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" y="320040"/>
            <a:ext cx="2743200" cy="320040"/>
          </a:xfrm>
        </p:spPr>
        <p:txBody>
          <a:bodyPr/>
          <a:lstStyle/>
          <a:p>
            <a:fld id="{7BA3ACBB-0FA3-41EC-838F-9273179A8880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0080" y="6227064"/>
            <a:ext cx="7854696" cy="320040"/>
          </a:xfrm>
        </p:spPr>
        <p:txBody>
          <a:bodyPr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08976" y="320040"/>
            <a:ext cx="685800" cy="320040"/>
          </a:xfrm>
        </p:spPr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8648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804863" y="446086"/>
            <a:ext cx="2660650" cy="1814651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863" y="446088"/>
            <a:ext cx="2660650" cy="161839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1724" y="446087"/>
            <a:ext cx="4689475" cy="541496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4863" y="2260737"/>
            <a:ext cx="2660650" cy="36003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5D5D8-96A6-43BD-97B9-F1CB7FBF13FC}" type="datetime1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6292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9996" y="727521"/>
            <a:ext cx="3501548" cy="1617163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Picture Placeholder 11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4573588" y="0"/>
            <a:ext cx="4570412" cy="6858000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algn="ctr">
              <a:buFontTx/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9996" y="2344684"/>
            <a:ext cx="3501548" cy="3516365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914357" y="6041361"/>
            <a:ext cx="732659" cy="365125"/>
          </a:xfrm>
        </p:spPr>
        <p:txBody>
          <a:bodyPr/>
          <a:lstStyle/>
          <a:p>
            <a:fld id="{3FE061AA-E2B5-4A5F-BEFB-D5068D13E551}" type="datetime1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2797" y="6041361"/>
            <a:ext cx="247156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647017" y="5915887"/>
            <a:ext cx="796616" cy="490599"/>
          </a:xfrm>
        </p:spPr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003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863" y="4800600"/>
            <a:ext cx="752633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Picture Placeholder 14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0" y="0"/>
            <a:ext cx="9144000" cy="4800600"/>
          </a:xfrm>
          <a:custGeom>
            <a:avLst/>
            <a:gdLst/>
            <a:ahLst/>
            <a:cxnLst/>
            <a:rect l="0" t="0" r="r" b="b"/>
            <a:pathLst>
              <a:path w="5760" h="3289">
                <a:moveTo>
                  <a:pt x="5760" y="0"/>
                </a:moveTo>
                <a:lnTo>
                  <a:pt x="0" y="0"/>
                </a:lnTo>
                <a:lnTo>
                  <a:pt x="0" y="3100"/>
                </a:lnTo>
                <a:lnTo>
                  <a:pt x="943" y="3100"/>
                </a:lnTo>
                <a:lnTo>
                  <a:pt x="1123" y="3281"/>
                </a:lnTo>
                <a:lnTo>
                  <a:pt x="1123" y="3281"/>
                </a:lnTo>
                <a:lnTo>
                  <a:pt x="1127" y="3283"/>
                </a:lnTo>
                <a:lnTo>
                  <a:pt x="1133" y="3286"/>
                </a:lnTo>
                <a:lnTo>
                  <a:pt x="1139" y="3289"/>
                </a:lnTo>
                <a:lnTo>
                  <a:pt x="1144" y="3289"/>
                </a:lnTo>
                <a:lnTo>
                  <a:pt x="1150" y="3289"/>
                </a:lnTo>
                <a:lnTo>
                  <a:pt x="1155" y="3286"/>
                </a:lnTo>
                <a:lnTo>
                  <a:pt x="1161" y="3283"/>
                </a:lnTo>
                <a:lnTo>
                  <a:pt x="1165" y="3281"/>
                </a:lnTo>
                <a:lnTo>
                  <a:pt x="1345" y="3100"/>
                </a:lnTo>
                <a:lnTo>
                  <a:pt x="5760" y="3100"/>
                </a:lnTo>
                <a:lnTo>
                  <a:pt x="5760" y="0"/>
                </a:lnTo>
                <a:close/>
              </a:path>
            </a:pathLst>
          </a:cu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>
              <a:buFontTx/>
              <a:buNone/>
              <a:defRPr sz="16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4863" y="5367338"/>
            <a:ext cx="7526337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9E81D-0F12-4631-A2E2-2E9E9BA7BFC2}" type="datetime1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3220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>
            <a:spLocks noChangeAspect="1"/>
          </p:cNvSpPr>
          <p:nvPr/>
        </p:nvSpPr>
        <p:spPr bwMode="auto">
          <a:xfrm>
            <a:off x="485107" y="1338479"/>
            <a:ext cx="4749312" cy="3239188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573" y="1495525"/>
            <a:ext cx="4420380" cy="2645912"/>
          </a:xfrm>
        </p:spPr>
        <p:txBody>
          <a:bodyPr anchor="b"/>
          <a:lstStyle>
            <a:lvl1pPr algn="l">
              <a:defRPr sz="4200" b="1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1226" y="4700702"/>
            <a:ext cx="4418727" cy="713241"/>
          </a:xfrm>
        </p:spPr>
        <p:txBody>
          <a:bodyPr anchor="t">
            <a:no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5398884" y="1338479"/>
            <a:ext cx="3302316" cy="4075464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ECDE5-99A7-4EFF-B430-67871DD66B69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65737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6"/>
          <p:cNvSpPr>
            <a:spLocks noChangeAspect="1"/>
          </p:cNvSpPr>
          <p:nvPr/>
        </p:nvSpPr>
        <p:spPr bwMode="auto">
          <a:xfrm>
            <a:off x="855663" y="2286585"/>
            <a:ext cx="3671336" cy="2503972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1017816" y="2435956"/>
            <a:ext cx="3286891" cy="2007789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4616450" y="2286000"/>
            <a:ext cx="3671888" cy="2300288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C8DB3B-A0CD-4F1A-A5A2-7EBAE9502E4F}" type="datetime1">
              <a:rPr lang="en-US" smtClean="0"/>
              <a:t>10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0039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0" y="0"/>
            <a:ext cx="9144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6D172-A468-41D6-8C9D-D2E815B48787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163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5752238" y="446089"/>
            <a:ext cx="3391762" cy="5414962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AutoShape 4"/>
          <p:cNvSpPr>
            <a:spLocks noChangeAspect="1" noChangeArrowheads="1" noTextEdit="1"/>
          </p:cNvSpPr>
          <p:nvPr/>
        </p:nvSpPr>
        <p:spPr bwMode="auto">
          <a:xfrm>
            <a:off x="5233988" y="0"/>
            <a:ext cx="3910012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37655" y="586171"/>
            <a:ext cx="1701800" cy="51347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4862" y="446089"/>
            <a:ext cx="4947376" cy="5414962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18C5B-9F78-4D13-BE32-342F3900C213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422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-286225" y="2"/>
            <a:ext cx="9421759" cy="6858001"/>
            <a:chOff x="1243013" y="0"/>
            <a:chExt cx="9402763" cy="6858001"/>
          </a:xfrm>
        </p:grpSpPr>
        <p:sp>
          <p:nvSpPr>
            <p:cNvPr id="42" name="Freeform 5"/>
            <p:cNvSpPr/>
            <p:nvPr/>
          </p:nvSpPr>
          <p:spPr bwMode="auto">
            <a:xfrm>
              <a:off x="2289175" y="0"/>
              <a:ext cx="3867150" cy="6848475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" name="Freeform 6"/>
            <p:cNvSpPr/>
            <p:nvPr/>
          </p:nvSpPr>
          <p:spPr bwMode="auto">
            <a:xfrm>
              <a:off x="9604375" y="9525"/>
              <a:ext cx="1041400" cy="328613"/>
            </a:xfrm>
            <a:custGeom>
              <a:avLst/>
              <a:gdLst/>
              <a:ahLst/>
              <a:cxnLst/>
              <a:rect l="0" t="0" r="r" b="b"/>
              <a:pathLst>
                <a:path w="219" h="69">
                  <a:moveTo>
                    <a:pt x="219" y="69"/>
                  </a:moveTo>
                  <a:cubicBezTo>
                    <a:pt x="147" y="41"/>
                    <a:pt x="71" y="1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4" name="Freeform 7"/>
            <p:cNvSpPr/>
            <p:nvPr/>
          </p:nvSpPr>
          <p:spPr bwMode="auto">
            <a:xfrm>
              <a:off x="9223375" y="5578475"/>
              <a:ext cx="1422400" cy="1270000"/>
            </a:xfrm>
            <a:custGeom>
              <a:avLst/>
              <a:gdLst/>
              <a:ahLst/>
              <a:cxnLst/>
              <a:rect l="0" t="0" r="r" b="b"/>
              <a:pathLst>
                <a:path w="299" h="267">
                  <a:moveTo>
                    <a:pt x="0" y="267"/>
                  </a:moveTo>
                  <a:cubicBezTo>
                    <a:pt x="105" y="186"/>
                    <a:pt x="206" y="96"/>
                    <a:pt x="299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5" name="Freeform 8"/>
            <p:cNvSpPr/>
            <p:nvPr/>
          </p:nvSpPr>
          <p:spPr bwMode="auto">
            <a:xfrm>
              <a:off x="2103438" y="0"/>
              <a:ext cx="3681413" cy="6848475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6" name="Freeform 9"/>
            <p:cNvSpPr/>
            <p:nvPr/>
          </p:nvSpPr>
          <p:spPr bwMode="auto">
            <a:xfrm>
              <a:off x="10179050" y="9525"/>
              <a:ext cx="466725" cy="157163"/>
            </a:xfrm>
            <a:custGeom>
              <a:avLst/>
              <a:gdLst/>
              <a:ahLst/>
              <a:cxnLst/>
              <a:rect l="0" t="0" r="r" b="b"/>
              <a:pathLst>
                <a:path w="98" h="33">
                  <a:moveTo>
                    <a:pt x="98" y="33"/>
                  </a:moveTo>
                  <a:cubicBezTo>
                    <a:pt x="65" y="21"/>
                    <a:pt x="33" y="10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7" name="Freeform 10"/>
            <p:cNvSpPr/>
            <p:nvPr/>
          </p:nvSpPr>
          <p:spPr bwMode="auto">
            <a:xfrm>
              <a:off x="9471025" y="5811838"/>
              <a:ext cx="1174750" cy="1046163"/>
            </a:xfrm>
            <a:custGeom>
              <a:avLst/>
              <a:gdLst/>
              <a:ahLst/>
              <a:cxnLst/>
              <a:rect l="0" t="0" r="r" b="b"/>
              <a:pathLst>
                <a:path w="247" h="220">
                  <a:moveTo>
                    <a:pt x="0" y="220"/>
                  </a:moveTo>
                  <a:cubicBezTo>
                    <a:pt x="86" y="152"/>
                    <a:pt x="169" y="78"/>
                    <a:pt x="24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8" name="Freeform 11"/>
            <p:cNvSpPr/>
            <p:nvPr/>
          </p:nvSpPr>
          <p:spPr bwMode="auto">
            <a:xfrm>
              <a:off x="1985963" y="0"/>
              <a:ext cx="3622675" cy="6848475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9" name="Freeform 12"/>
            <p:cNvSpPr/>
            <p:nvPr/>
          </p:nvSpPr>
          <p:spPr bwMode="auto">
            <a:xfrm>
              <a:off x="10479088" y="9525"/>
              <a:ext cx="166688" cy="57150"/>
            </a:xfrm>
            <a:custGeom>
              <a:avLst/>
              <a:gdLst/>
              <a:ahLst/>
              <a:cxnLst/>
              <a:rect l="0" t="0" r="r" b="b"/>
              <a:pathLst>
                <a:path w="35" h="12">
                  <a:moveTo>
                    <a:pt x="35" y="12"/>
                  </a:moveTo>
                  <a:cubicBezTo>
                    <a:pt x="23" y="8"/>
                    <a:pt x="12" y="4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0" name="Freeform 13"/>
            <p:cNvSpPr/>
            <p:nvPr/>
          </p:nvSpPr>
          <p:spPr bwMode="auto">
            <a:xfrm>
              <a:off x="9618663" y="5940425"/>
              <a:ext cx="1027113" cy="908050"/>
            </a:xfrm>
            <a:custGeom>
              <a:avLst/>
              <a:gdLst/>
              <a:ahLst/>
              <a:cxnLst/>
              <a:rect l="0" t="0" r="r" b="b"/>
              <a:pathLst>
                <a:path w="216" h="191">
                  <a:moveTo>
                    <a:pt x="0" y="191"/>
                  </a:moveTo>
                  <a:cubicBezTo>
                    <a:pt x="75" y="131"/>
                    <a:pt x="147" y="67"/>
                    <a:pt x="216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1" name="Freeform 14"/>
            <p:cNvSpPr/>
            <p:nvPr/>
          </p:nvSpPr>
          <p:spPr bwMode="auto">
            <a:xfrm>
              <a:off x="1985963" y="0"/>
              <a:ext cx="3248025" cy="6848475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2" name="Freeform 15"/>
            <p:cNvSpPr/>
            <p:nvPr/>
          </p:nvSpPr>
          <p:spPr bwMode="auto">
            <a:xfrm>
              <a:off x="9780588" y="6054725"/>
              <a:ext cx="865188" cy="793750"/>
            </a:xfrm>
            <a:custGeom>
              <a:avLst/>
              <a:gdLst/>
              <a:ahLst/>
              <a:cxnLst/>
              <a:rect l="0" t="0" r="r" b="b"/>
              <a:pathLst>
                <a:path w="182" h="167">
                  <a:moveTo>
                    <a:pt x="0" y="167"/>
                  </a:moveTo>
                  <a:cubicBezTo>
                    <a:pt x="63" y="114"/>
                    <a:pt x="123" y="58"/>
                    <a:pt x="182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3" name="Freeform 16"/>
            <p:cNvSpPr/>
            <p:nvPr/>
          </p:nvSpPr>
          <p:spPr bwMode="auto">
            <a:xfrm>
              <a:off x="1871663" y="0"/>
              <a:ext cx="3233738" cy="6848475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4" name="Freeform 17"/>
            <p:cNvSpPr/>
            <p:nvPr/>
          </p:nvSpPr>
          <p:spPr bwMode="auto">
            <a:xfrm>
              <a:off x="9956800" y="6216650"/>
              <a:ext cx="688975" cy="631825"/>
            </a:xfrm>
            <a:custGeom>
              <a:avLst/>
              <a:gdLst/>
              <a:ahLst/>
              <a:cxnLst/>
              <a:rect l="0" t="0" r="r" b="b"/>
              <a:pathLst>
                <a:path w="145" h="133">
                  <a:moveTo>
                    <a:pt x="0" y="133"/>
                  </a:moveTo>
                  <a:cubicBezTo>
                    <a:pt x="50" y="90"/>
                    <a:pt x="98" y="46"/>
                    <a:pt x="14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5" name="Freeform 18"/>
            <p:cNvSpPr/>
            <p:nvPr/>
          </p:nvSpPr>
          <p:spPr bwMode="auto">
            <a:xfrm>
              <a:off x="1466850" y="0"/>
              <a:ext cx="3424238" cy="6848475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6" name="Freeform 19"/>
            <p:cNvSpPr/>
            <p:nvPr/>
          </p:nvSpPr>
          <p:spPr bwMode="auto">
            <a:xfrm>
              <a:off x="10264775" y="6519863"/>
              <a:ext cx="381000" cy="328613"/>
            </a:xfrm>
            <a:custGeom>
              <a:avLst/>
              <a:gdLst/>
              <a:ahLst/>
              <a:cxnLst/>
              <a:rect l="0" t="0" r="r" b="b"/>
              <a:pathLst>
                <a:path w="80" h="69">
                  <a:moveTo>
                    <a:pt x="0" y="69"/>
                  </a:moveTo>
                  <a:cubicBezTo>
                    <a:pt x="27" y="47"/>
                    <a:pt x="53" y="24"/>
                    <a:pt x="8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7" name="Freeform 20"/>
            <p:cNvSpPr/>
            <p:nvPr/>
          </p:nvSpPr>
          <p:spPr bwMode="auto">
            <a:xfrm>
              <a:off x="1581150" y="0"/>
              <a:ext cx="2720975" cy="6848475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8" name="Freeform 21"/>
            <p:cNvSpPr/>
            <p:nvPr/>
          </p:nvSpPr>
          <p:spPr bwMode="auto">
            <a:xfrm>
              <a:off x="1243013" y="0"/>
              <a:ext cx="2949575" cy="6848475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9" name="Freeform 22"/>
            <p:cNvSpPr/>
            <p:nvPr/>
          </p:nvSpPr>
          <p:spPr bwMode="auto">
            <a:xfrm>
              <a:off x="1524000" y="0"/>
              <a:ext cx="1446213" cy="2030413"/>
            </a:xfrm>
            <a:custGeom>
              <a:avLst/>
              <a:gdLst/>
              <a:ahLst/>
              <a:cxnLst/>
              <a:rect l="0" t="0" r="r" b="b"/>
              <a:pathLst>
                <a:path w="304" h="427">
                  <a:moveTo>
                    <a:pt x="304" y="0"/>
                  </a:moveTo>
                  <a:cubicBezTo>
                    <a:pt x="170" y="120"/>
                    <a:pt x="69" y="267"/>
                    <a:pt x="0" y="42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0" name="Freeform 23"/>
            <p:cNvSpPr/>
            <p:nvPr/>
          </p:nvSpPr>
          <p:spPr bwMode="auto">
            <a:xfrm>
              <a:off x="1524000" y="9525"/>
              <a:ext cx="1246188" cy="1641475"/>
            </a:xfrm>
            <a:custGeom>
              <a:avLst/>
              <a:gdLst/>
              <a:ahLst/>
              <a:cxnLst/>
              <a:rect l="0" t="0" r="r" b="b"/>
              <a:pathLst>
                <a:path w="262" h="345">
                  <a:moveTo>
                    <a:pt x="262" y="0"/>
                  </a:moveTo>
                  <a:cubicBezTo>
                    <a:pt x="152" y="102"/>
                    <a:pt x="65" y="217"/>
                    <a:pt x="0" y="34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1" name="Freeform 24"/>
            <p:cNvSpPr/>
            <p:nvPr/>
          </p:nvSpPr>
          <p:spPr bwMode="auto">
            <a:xfrm>
              <a:off x="1524000" y="0"/>
              <a:ext cx="1036638" cy="1212850"/>
            </a:xfrm>
            <a:custGeom>
              <a:avLst/>
              <a:gdLst/>
              <a:ahLst/>
              <a:cxnLst/>
              <a:rect l="0" t="0" r="r" b="b"/>
              <a:pathLst>
                <a:path w="218" h="255">
                  <a:moveTo>
                    <a:pt x="218" y="0"/>
                  </a:moveTo>
                  <a:cubicBezTo>
                    <a:pt x="137" y="77"/>
                    <a:pt x="62" y="162"/>
                    <a:pt x="0" y="25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62" name="Group 61"/>
          <p:cNvGrpSpPr/>
          <p:nvPr/>
        </p:nvGrpSpPr>
        <p:grpSpPr>
          <a:xfrm>
            <a:off x="640080" y="1699589"/>
            <a:ext cx="3286552" cy="3470421"/>
            <a:chOff x="640080" y="1699589"/>
            <a:chExt cx="3286552" cy="3470421"/>
          </a:xfrm>
        </p:grpSpPr>
        <p:sp>
          <p:nvSpPr>
            <p:cNvPr id="63" name="Rectangle 62"/>
            <p:cNvSpPr/>
            <p:nvPr/>
          </p:nvSpPr>
          <p:spPr>
            <a:xfrm>
              <a:off x="644453" y="1699589"/>
              <a:ext cx="327780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4" name="Isosceles Triangle 22"/>
            <p:cNvSpPr/>
            <p:nvPr/>
          </p:nvSpPr>
          <p:spPr>
            <a:xfrm rot="10800000">
              <a:off x="2125363" y="4897607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5" name="Rectangle 64"/>
            <p:cNvSpPr/>
            <p:nvPr/>
          </p:nvSpPr>
          <p:spPr>
            <a:xfrm>
              <a:off x="640080" y="2275661"/>
              <a:ext cx="3286552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953" y="2355068"/>
            <a:ext cx="3122163" cy="2459808"/>
          </a:xfrm>
        </p:spPr>
        <p:txBody>
          <a:bodyPr lIns="91440" tIns="91440" rIns="91440" bIns="91440"/>
          <a:lstStyle>
            <a:lvl1pPr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23014" y="804029"/>
            <a:ext cx="4091674" cy="245934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20284" y="3585104"/>
            <a:ext cx="4094404" cy="247064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" y="320040"/>
            <a:ext cx="2743200" cy="320040"/>
          </a:xfrm>
        </p:spPr>
        <p:txBody>
          <a:bodyPr/>
          <a:lstStyle/>
          <a:p>
            <a:fld id="{6CC75584-304E-4B48-AC81-0631A51A6EE7}" type="datetime1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40080" y="6227064"/>
            <a:ext cx="7854696" cy="32004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08976" y="320040"/>
            <a:ext cx="685800" cy="320040"/>
          </a:xfrm>
        </p:spPr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76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-286225" y="2"/>
            <a:ext cx="9421759" cy="6858001"/>
            <a:chOff x="1243013" y="0"/>
            <a:chExt cx="9402763" cy="6858001"/>
          </a:xfrm>
        </p:grpSpPr>
        <p:sp>
          <p:nvSpPr>
            <p:cNvPr id="39" name="Freeform 5"/>
            <p:cNvSpPr/>
            <p:nvPr/>
          </p:nvSpPr>
          <p:spPr bwMode="auto">
            <a:xfrm>
              <a:off x="2289175" y="0"/>
              <a:ext cx="3867150" cy="6848475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0" name="Freeform 6"/>
            <p:cNvSpPr/>
            <p:nvPr/>
          </p:nvSpPr>
          <p:spPr bwMode="auto">
            <a:xfrm>
              <a:off x="9604375" y="9525"/>
              <a:ext cx="1041400" cy="328613"/>
            </a:xfrm>
            <a:custGeom>
              <a:avLst/>
              <a:gdLst/>
              <a:ahLst/>
              <a:cxnLst/>
              <a:rect l="0" t="0" r="r" b="b"/>
              <a:pathLst>
                <a:path w="219" h="69">
                  <a:moveTo>
                    <a:pt x="219" y="69"/>
                  </a:moveTo>
                  <a:cubicBezTo>
                    <a:pt x="147" y="41"/>
                    <a:pt x="71" y="1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1" name="Freeform 7"/>
            <p:cNvSpPr/>
            <p:nvPr/>
          </p:nvSpPr>
          <p:spPr bwMode="auto">
            <a:xfrm>
              <a:off x="9223375" y="5578475"/>
              <a:ext cx="1422400" cy="1270000"/>
            </a:xfrm>
            <a:custGeom>
              <a:avLst/>
              <a:gdLst/>
              <a:ahLst/>
              <a:cxnLst/>
              <a:rect l="0" t="0" r="r" b="b"/>
              <a:pathLst>
                <a:path w="299" h="267">
                  <a:moveTo>
                    <a:pt x="0" y="267"/>
                  </a:moveTo>
                  <a:cubicBezTo>
                    <a:pt x="105" y="186"/>
                    <a:pt x="206" y="96"/>
                    <a:pt x="299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2" name="Freeform 8"/>
            <p:cNvSpPr/>
            <p:nvPr/>
          </p:nvSpPr>
          <p:spPr bwMode="auto">
            <a:xfrm>
              <a:off x="2103438" y="0"/>
              <a:ext cx="3681413" cy="6848475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" name="Freeform 9"/>
            <p:cNvSpPr/>
            <p:nvPr/>
          </p:nvSpPr>
          <p:spPr bwMode="auto">
            <a:xfrm>
              <a:off x="10179050" y="9525"/>
              <a:ext cx="466725" cy="157163"/>
            </a:xfrm>
            <a:custGeom>
              <a:avLst/>
              <a:gdLst/>
              <a:ahLst/>
              <a:cxnLst/>
              <a:rect l="0" t="0" r="r" b="b"/>
              <a:pathLst>
                <a:path w="98" h="33">
                  <a:moveTo>
                    <a:pt x="98" y="33"/>
                  </a:moveTo>
                  <a:cubicBezTo>
                    <a:pt x="65" y="21"/>
                    <a:pt x="33" y="10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4" name="Freeform 10"/>
            <p:cNvSpPr/>
            <p:nvPr/>
          </p:nvSpPr>
          <p:spPr bwMode="auto">
            <a:xfrm>
              <a:off x="9471025" y="5811838"/>
              <a:ext cx="1174750" cy="1046163"/>
            </a:xfrm>
            <a:custGeom>
              <a:avLst/>
              <a:gdLst/>
              <a:ahLst/>
              <a:cxnLst/>
              <a:rect l="0" t="0" r="r" b="b"/>
              <a:pathLst>
                <a:path w="247" h="220">
                  <a:moveTo>
                    <a:pt x="0" y="220"/>
                  </a:moveTo>
                  <a:cubicBezTo>
                    <a:pt x="86" y="152"/>
                    <a:pt x="169" y="78"/>
                    <a:pt x="24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5" name="Freeform 11"/>
            <p:cNvSpPr/>
            <p:nvPr/>
          </p:nvSpPr>
          <p:spPr bwMode="auto">
            <a:xfrm>
              <a:off x="1985963" y="0"/>
              <a:ext cx="3622675" cy="6848475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6" name="Freeform 12"/>
            <p:cNvSpPr/>
            <p:nvPr/>
          </p:nvSpPr>
          <p:spPr bwMode="auto">
            <a:xfrm>
              <a:off x="10479088" y="9525"/>
              <a:ext cx="166688" cy="57150"/>
            </a:xfrm>
            <a:custGeom>
              <a:avLst/>
              <a:gdLst/>
              <a:ahLst/>
              <a:cxnLst/>
              <a:rect l="0" t="0" r="r" b="b"/>
              <a:pathLst>
                <a:path w="35" h="12">
                  <a:moveTo>
                    <a:pt x="35" y="12"/>
                  </a:moveTo>
                  <a:cubicBezTo>
                    <a:pt x="23" y="8"/>
                    <a:pt x="12" y="4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7" name="Freeform 13"/>
            <p:cNvSpPr/>
            <p:nvPr/>
          </p:nvSpPr>
          <p:spPr bwMode="auto">
            <a:xfrm>
              <a:off x="9618663" y="5940425"/>
              <a:ext cx="1027113" cy="908050"/>
            </a:xfrm>
            <a:custGeom>
              <a:avLst/>
              <a:gdLst/>
              <a:ahLst/>
              <a:cxnLst/>
              <a:rect l="0" t="0" r="r" b="b"/>
              <a:pathLst>
                <a:path w="216" h="191">
                  <a:moveTo>
                    <a:pt x="0" y="191"/>
                  </a:moveTo>
                  <a:cubicBezTo>
                    <a:pt x="75" y="131"/>
                    <a:pt x="147" y="67"/>
                    <a:pt x="216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8" name="Freeform 14"/>
            <p:cNvSpPr/>
            <p:nvPr/>
          </p:nvSpPr>
          <p:spPr bwMode="auto">
            <a:xfrm>
              <a:off x="1985963" y="0"/>
              <a:ext cx="3248025" cy="6848475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9" name="Freeform 15"/>
            <p:cNvSpPr/>
            <p:nvPr/>
          </p:nvSpPr>
          <p:spPr bwMode="auto">
            <a:xfrm>
              <a:off x="9780588" y="6054725"/>
              <a:ext cx="865188" cy="793750"/>
            </a:xfrm>
            <a:custGeom>
              <a:avLst/>
              <a:gdLst/>
              <a:ahLst/>
              <a:cxnLst/>
              <a:rect l="0" t="0" r="r" b="b"/>
              <a:pathLst>
                <a:path w="182" h="167">
                  <a:moveTo>
                    <a:pt x="0" y="167"/>
                  </a:moveTo>
                  <a:cubicBezTo>
                    <a:pt x="63" y="114"/>
                    <a:pt x="123" y="58"/>
                    <a:pt x="182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0" name="Freeform 16"/>
            <p:cNvSpPr/>
            <p:nvPr/>
          </p:nvSpPr>
          <p:spPr bwMode="auto">
            <a:xfrm>
              <a:off x="1871663" y="0"/>
              <a:ext cx="3233738" cy="6848475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1" name="Freeform 17"/>
            <p:cNvSpPr/>
            <p:nvPr/>
          </p:nvSpPr>
          <p:spPr bwMode="auto">
            <a:xfrm>
              <a:off x="9956800" y="6216650"/>
              <a:ext cx="688975" cy="631825"/>
            </a:xfrm>
            <a:custGeom>
              <a:avLst/>
              <a:gdLst/>
              <a:ahLst/>
              <a:cxnLst/>
              <a:rect l="0" t="0" r="r" b="b"/>
              <a:pathLst>
                <a:path w="145" h="133">
                  <a:moveTo>
                    <a:pt x="0" y="133"/>
                  </a:moveTo>
                  <a:cubicBezTo>
                    <a:pt x="50" y="90"/>
                    <a:pt x="98" y="46"/>
                    <a:pt x="14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2" name="Freeform 18"/>
            <p:cNvSpPr/>
            <p:nvPr/>
          </p:nvSpPr>
          <p:spPr bwMode="auto">
            <a:xfrm>
              <a:off x="1466850" y="0"/>
              <a:ext cx="3424238" cy="6848475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3" name="Freeform 19"/>
            <p:cNvSpPr/>
            <p:nvPr/>
          </p:nvSpPr>
          <p:spPr bwMode="auto">
            <a:xfrm>
              <a:off x="10264775" y="6519863"/>
              <a:ext cx="381000" cy="328613"/>
            </a:xfrm>
            <a:custGeom>
              <a:avLst/>
              <a:gdLst/>
              <a:ahLst/>
              <a:cxnLst/>
              <a:rect l="0" t="0" r="r" b="b"/>
              <a:pathLst>
                <a:path w="80" h="69">
                  <a:moveTo>
                    <a:pt x="0" y="69"/>
                  </a:moveTo>
                  <a:cubicBezTo>
                    <a:pt x="27" y="47"/>
                    <a:pt x="53" y="24"/>
                    <a:pt x="8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4" name="Freeform 20"/>
            <p:cNvSpPr/>
            <p:nvPr/>
          </p:nvSpPr>
          <p:spPr bwMode="auto">
            <a:xfrm>
              <a:off x="1581150" y="0"/>
              <a:ext cx="2720975" cy="6848475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5" name="Freeform 21"/>
            <p:cNvSpPr/>
            <p:nvPr/>
          </p:nvSpPr>
          <p:spPr bwMode="auto">
            <a:xfrm>
              <a:off x="1243013" y="0"/>
              <a:ext cx="2949575" cy="6848475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6" name="Freeform 22"/>
            <p:cNvSpPr/>
            <p:nvPr/>
          </p:nvSpPr>
          <p:spPr bwMode="auto">
            <a:xfrm>
              <a:off x="1524000" y="0"/>
              <a:ext cx="1446213" cy="2030413"/>
            </a:xfrm>
            <a:custGeom>
              <a:avLst/>
              <a:gdLst/>
              <a:ahLst/>
              <a:cxnLst/>
              <a:rect l="0" t="0" r="r" b="b"/>
              <a:pathLst>
                <a:path w="304" h="427">
                  <a:moveTo>
                    <a:pt x="304" y="0"/>
                  </a:moveTo>
                  <a:cubicBezTo>
                    <a:pt x="170" y="120"/>
                    <a:pt x="69" y="267"/>
                    <a:pt x="0" y="42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7" name="Freeform 23"/>
            <p:cNvSpPr/>
            <p:nvPr/>
          </p:nvSpPr>
          <p:spPr bwMode="auto">
            <a:xfrm>
              <a:off x="1524000" y="9525"/>
              <a:ext cx="1246188" cy="1641475"/>
            </a:xfrm>
            <a:custGeom>
              <a:avLst/>
              <a:gdLst/>
              <a:ahLst/>
              <a:cxnLst/>
              <a:rect l="0" t="0" r="r" b="b"/>
              <a:pathLst>
                <a:path w="262" h="345">
                  <a:moveTo>
                    <a:pt x="262" y="0"/>
                  </a:moveTo>
                  <a:cubicBezTo>
                    <a:pt x="152" y="102"/>
                    <a:pt x="65" y="217"/>
                    <a:pt x="0" y="34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8" name="Freeform 24"/>
            <p:cNvSpPr/>
            <p:nvPr/>
          </p:nvSpPr>
          <p:spPr bwMode="auto">
            <a:xfrm>
              <a:off x="1524000" y="0"/>
              <a:ext cx="1036638" cy="1212850"/>
            </a:xfrm>
            <a:custGeom>
              <a:avLst/>
              <a:gdLst/>
              <a:ahLst/>
              <a:cxnLst/>
              <a:rect l="0" t="0" r="r" b="b"/>
              <a:pathLst>
                <a:path w="218" h="255">
                  <a:moveTo>
                    <a:pt x="218" y="0"/>
                  </a:moveTo>
                  <a:cubicBezTo>
                    <a:pt x="137" y="77"/>
                    <a:pt x="62" y="162"/>
                    <a:pt x="0" y="25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59" name="Group 58"/>
          <p:cNvGrpSpPr/>
          <p:nvPr/>
        </p:nvGrpSpPr>
        <p:grpSpPr>
          <a:xfrm>
            <a:off x="640080" y="1699589"/>
            <a:ext cx="3286552" cy="3470421"/>
            <a:chOff x="640080" y="1699589"/>
            <a:chExt cx="3286552" cy="3470421"/>
          </a:xfrm>
        </p:grpSpPr>
        <p:sp>
          <p:nvSpPr>
            <p:cNvPr id="60" name="Rectangle 59"/>
            <p:cNvSpPr/>
            <p:nvPr/>
          </p:nvSpPr>
          <p:spPr>
            <a:xfrm>
              <a:off x="644453" y="1699589"/>
              <a:ext cx="327780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1" name="Isosceles Triangle 22"/>
            <p:cNvSpPr/>
            <p:nvPr/>
          </p:nvSpPr>
          <p:spPr>
            <a:xfrm rot="10800000">
              <a:off x="2125363" y="4897607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2" name="Rectangle 61"/>
            <p:cNvSpPr/>
            <p:nvPr/>
          </p:nvSpPr>
          <p:spPr>
            <a:xfrm>
              <a:off x="640080" y="2275661"/>
              <a:ext cx="3286552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953" y="2355848"/>
            <a:ext cx="3122163" cy="2459028"/>
          </a:xfrm>
        </p:spPr>
        <p:txBody>
          <a:bodyPr lIns="91440" tIns="91440" rIns="91440" bIns="91440"/>
          <a:lstStyle>
            <a:lvl1pPr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06613" y="802200"/>
            <a:ext cx="3805123" cy="685800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sz="18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6637" y="1487999"/>
            <a:ext cx="3804674" cy="17753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95011" y="3585518"/>
            <a:ext cx="3819675" cy="685800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sz="18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95011" y="4270332"/>
            <a:ext cx="3819675" cy="17854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" y="320040"/>
            <a:ext cx="2743200" cy="320040"/>
          </a:xfrm>
        </p:spPr>
        <p:txBody>
          <a:bodyPr/>
          <a:lstStyle/>
          <a:p>
            <a:fld id="{3D4FEEBE-B882-471F-A06E-4C2CD487268F}" type="datetime1">
              <a:rPr lang="en-US" smtClean="0"/>
              <a:t>10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40080" y="6227064"/>
            <a:ext cx="7854696" cy="320040"/>
          </a:xfr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808976" y="320040"/>
            <a:ext cx="685800" cy="320040"/>
          </a:xfrm>
        </p:spPr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631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/>
          <p:cNvGrpSpPr/>
          <p:nvPr/>
        </p:nvGrpSpPr>
        <p:grpSpPr>
          <a:xfrm>
            <a:off x="-286225" y="2"/>
            <a:ext cx="9421759" cy="6858001"/>
            <a:chOff x="1243013" y="0"/>
            <a:chExt cx="9402763" cy="6858001"/>
          </a:xfrm>
        </p:grpSpPr>
        <p:sp>
          <p:nvSpPr>
            <p:cNvPr id="77" name="Freeform 5"/>
            <p:cNvSpPr/>
            <p:nvPr/>
          </p:nvSpPr>
          <p:spPr bwMode="auto">
            <a:xfrm>
              <a:off x="2289175" y="0"/>
              <a:ext cx="3867150" cy="6848475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" name="Freeform 6"/>
            <p:cNvSpPr/>
            <p:nvPr/>
          </p:nvSpPr>
          <p:spPr bwMode="auto">
            <a:xfrm>
              <a:off x="9604375" y="9525"/>
              <a:ext cx="1041400" cy="328613"/>
            </a:xfrm>
            <a:custGeom>
              <a:avLst/>
              <a:gdLst/>
              <a:ahLst/>
              <a:cxnLst/>
              <a:rect l="0" t="0" r="r" b="b"/>
              <a:pathLst>
                <a:path w="219" h="69">
                  <a:moveTo>
                    <a:pt x="219" y="69"/>
                  </a:moveTo>
                  <a:cubicBezTo>
                    <a:pt x="147" y="41"/>
                    <a:pt x="71" y="1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9" name="Freeform 7"/>
            <p:cNvSpPr/>
            <p:nvPr/>
          </p:nvSpPr>
          <p:spPr bwMode="auto">
            <a:xfrm>
              <a:off x="9223375" y="5578475"/>
              <a:ext cx="1422400" cy="1270000"/>
            </a:xfrm>
            <a:custGeom>
              <a:avLst/>
              <a:gdLst/>
              <a:ahLst/>
              <a:cxnLst/>
              <a:rect l="0" t="0" r="r" b="b"/>
              <a:pathLst>
                <a:path w="299" h="267">
                  <a:moveTo>
                    <a:pt x="0" y="267"/>
                  </a:moveTo>
                  <a:cubicBezTo>
                    <a:pt x="105" y="186"/>
                    <a:pt x="206" y="96"/>
                    <a:pt x="299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0" name="Freeform 8"/>
            <p:cNvSpPr/>
            <p:nvPr/>
          </p:nvSpPr>
          <p:spPr bwMode="auto">
            <a:xfrm>
              <a:off x="2103438" y="0"/>
              <a:ext cx="3681413" cy="6848475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1" name="Freeform 9"/>
            <p:cNvSpPr/>
            <p:nvPr/>
          </p:nvSpPr>
          <p:spPr bwMode="auto">
            <a:xfrm>
              <a:off x="10179050" y="9525"/>
              <a:ext cx="466725" cy="157163"/>
            </a:xfrm>
            <a:custGeom>
              <a:avLst/>
              <a:gdLst/>
              <a:ahLst/>
              <a:cxnLst/>
              <a:rect l="0" t="0" r="r" b="b"/>
              <a:pathLst>
                <a:path w="98" h="33">
                  <a:moveTo>
                    <a:pt x="98" y="33"/>
                  </a:moveTo>
                  <a:cubicBezTo>
                    <a:pt x="65" y="21"/>
                    <a:pt x="33" y="10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2" name="Freeform 10"/>
            <p:cNvSpPr/>
            <p:nvPr/>
          </p:nvSpPr>
          <p:spPr bwMode="auto">
            <a:xfrm>
              <a:off x="9471025" y="5811838"/>
              <a:ext cx="1174750" cy="1046163"/>
            </a:xfrm>
            <a:custGeom>
              <a:avLst/>
              <a:gdLst/>
              <a:ahLst/>
              <a:cxnLst/>
              <a:rect l="0" t="0" r="r" b="b"/>
              <a:pathLst>
                <a:path w="247" h="220">
                  <a:moveTo>
                    <a:pt x="0" y="220"/>
                  </a:moveTo>
                  <a:cubicBezTo>
                    <a:pt x="86" y="152"/>
                    <a:pt x="169" y="78"/>
                    <a:pt x="24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3" name="Freeform 11"/>
            <p:cNvSpPr/>
            <p:nvPr/>
          </p:nvSpPr>
          <p:spPr bwMode="auto">
            <a:xfrm>
              <a:off x="1985963" y="0"/>
              <a:ext cx="3622675" cy="6848475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4" name="Freeform 12"/>
            <p:cNvSpPr/>
            <p:nvPr/>
          </p:nvSpPr>
          <p:spPr bwMode="auto">
            <a:xfrm>
              <a:off x="10479088" y="9525"/>
              <a:ext cx="166688" cy="57150"/>
            </a:xfrm>
            <a:custGeom>
              <a:avLst/>
              <a:gdLst/>
              <a:ahLst/>
              <a:cxnLst/>
              <a:rect l="0" t="0" r="r" b="b"/>
              <a:pathLst>
                <a:path w="35" h="12">
                  <a:moveTo>
                    <a:pt x="35" y="12"/>
                  </a:moveTo>
                  <a:cubicBezTo>
                    <a:pt x="23" y="8"/>
                    <a:pt x="12" y="4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5" name="Freeform 13"/>
            <p:cNvSpPr/>
            <p:nvPr/>
          </p:nvSpPr>
          <p:spPr bwMode="auto">
            <a:xfrm>
              <a:off x="9618663" y="5940425"/>
              <a:ext cx="1027113" cy="908050"/>
            </a:xfrm>
            <a:custGeom>
              <a:avLst/>
              <a:gdLst/>
              <a:ahLst/>
              <a:cxnLst/>
              <a:rect l="0" t="0" r="r" b="b"/>
              <a:pathLst>
                <a:path w="216" h="191">
                  <a:moveTo>
                    <a:pt x="0" y="191"/>
                  </a:moveTo>
                  <a:cubicBezTo>
                    <a:pt x="75" y="131"/>
                    <a:pt x="147" y="67"/>
                    <a:pt x="216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6" name="Freeform 14"/>
            <p:cNvSpPr/>
            <p:nvPr/>
          </p:nvSpPr>
          <p:spPr bwMode="auto">
            <a:xfrm>
              <a:off x="1985963" y="0"/>
              <a:ext cx="3248025" cy="6848475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7" name="Freeform 15"/>
            <p:cNvSpPr/>
            <p:nvPr/>
          </p:nvSpPr>
          <p:spPr bwMode="auto">
            <a:xfrm>
              <a:off x="9780588" y="6054725"/>
              <a:ext cx="865188" cy="793750"/>
            </a:xfrm>
            <a:custGeom>
              <a:avLst/>
              <a:gdLst/>
              <a:ahLst/>
              <a:cxnLst/>
              <a:rect l="0" t="0" r="r" b="b"/>
              <a:pathLst>
                <a:path w="182" h="167">
                  <a:moveTo>
                    <a:pt x="0" y="167"/>
                  </a:moveTo>
                  <a:cubicBezTo>
                    <a:pt x="63" y="114"/>
                    <a:pt x="123" y="58"/>
                    <a:pt x="182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8" name="Freeform 16"/>
            <p:cNvSpPr/>
            <p:nvPr/>
          </p:nvSpPr>
          <p:spPr bwMode="auto">
            <a:xfrm>
              <a:off x="1871663" y="0"/>
              <a:ext cx="3233738" cy="6848475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9" name="Freeform 17"/>
            <p:cNvSpPr/>
            <p:nvPr/>
          </p:nvSpPr>
          <p:spPr bwMode="auto">
            <a:xfrm>
              <a:off x="9956800" y="6216650"/>
              <a:ext cx="688975" cy="631825"/>
            </a:xfrm>
            <a:custGeom>
              <a:avLst/>
              <a:gdLst/>
              <a:ahLst/>
              <a:cxnLst/>
              <a:rect l="0" t="0" r="r" b="b"/>
              <a:pathLst>
                <a:path w="145" h="133">
                  <a:moveTo>
                    <a:pt x="0" y="133"/>
                  </a:moveTo>
                  <a:cubicBezTo>
                    <a:pt x="50" y="90"/>
                    <a:pt x="98" y="46"/>
                    <a:pt x="14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0" name="Freeform 18"/>
            <p:cNvSpPr/>
            <p:nvPr/>
          </p:nvSpPr>
          <p:spPr bwMode="auto">
            <a:xfrm>
              <a:off x="1466850" y="0"/>
              <a:ext cx="3424238" cy="6848475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19"/>
            <p:cNvSpPr/>
            <p:nvPr/>
          </p:nvSpPr>
          <p:spPr bwMode="auto">
            <a:xfrm>
              <a:off x="10264775" y="6519863"/>
              <a:ext cx="381000" cy="328613"/>
            </a:xfrm>
            <a:custGeom>
              <a:avLst/>
              <a:gdLst/>
              <a:ahLst/>
              <a:cxnLst/>
              <a:rect l="0" t="0" r="r" b="b"/>
              <a:pathLst>
                <a:path w="80" h="69">
                  <a:moveTo>
                    <a:pt x="0" y="69"/>
                  </a:moveTo>
                  <a:cubicBezTo>
                    <a:pt x="27" y="47"/>
                    <a:pt x="53" y="24"/>
                    <a:pt x="8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20"/>
            <p:cNvSpPr/>
            <p:nvPr/>
          </p:nvSpPr>
          <p:spPr bwMode="auto">
            <a:xfrm>
              <a:off x="1581150" y="0"/>
              <a:ext cx="2720975" cy="6848475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21"/>
            <p:cNvSpPr/>
            <p:nvPr/>
          </p:nvSpPr>
          <p:spPr bwMode="auto">
            <a:xfrm>
              <a:off x="1243013" y="0"/>
              <a:ext cx="2949575" cy="6848475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22"/>
            <p:cNvSpPr/>
            <p:nvPr/>
          </p:nvSpPr>
          <p:spPr bwMode="auto">
            <a:xfrm>
              <a:off x="1524000" y="0"/>
              <a:ext cx="1446213" cy="2030413"/>
            </a:xfrm>
            <a:custGeom>
              <a:avLst/>
              <a:gdLst/>
              <a:ahLst/>
              <a:cxnLst/>
              <a:rect l="0" t="0" r="r" b="b"/>
              <a:pathLst>
                <a:path w="304" h="427">
                  <a:moveTo>
                    <a:pt x="304" y="0"/>
                  </a:moveTo>
                  <a:cubicBezTo>
                    <a:pt x="170" y="120"/>
                    <a:pt x="69" y="267"/>
                    <a:pt x="0" y="42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23"/>
            <p:cNvSpPr/>
            <p:nvPr/>
          </p:nvSpPr>
          <p:spPr bwMode="auto">
            <a:xfrm>
              <a:off x="1524000" y="9525"/>
              <a:ext cx="1246188" cy="1641475"/>
            </a:xfrm>
            <a:custGeom>
              <a:avLst/>
              <a:gdLst/>
              <a:ahLst/>
              <a:cxnLst/>
              <a:rect l="0" t="0" r="r" b="b"/>
              <a:pathLst>
                <a:path w="262" h="345">
                  <a:moveTo>
                    <a:pt x="262" y="0"/>
                  </a:moveTo>
                  <a:cubicBezTo>
                    <a:pt x="152" y="102"/>
                    <a:pt x="65" y="217"/>
                    <a:pt x="0" y="34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24"/>
            <p:cNvSpPr/>
            <p:nvPr/>
          </p:nvSpPr>
          <p:spPr bwMode="auto">
            <a:xfrm>
              <a:off x="1524000" y="0"/>
              <a:ext cx="1036638" cy="1212850"/>
            </a:xfrm>
            <a:custGeom>
              <a:avLst/>
              <a:gdLst/>
              <a:ahLst/>
              <a:cxnLst/>
              <a:rect l="0" t="0" r="r" b="b"/>
              <a:pathLst>
                <a:path w="218" h="255">
                  <a:moveTo>
                    <a:pt x="218" y="0"/>
                  </a:moveTo>
                  <a:cubicBezTo>
                    <a:pt x="137" y="77"/>
                    <a:pt x="62" y="162"/>
                    <a:pt x="0" y="25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40" name="Group 39"/>
          <p:cNvGrpSpPr/>
          <p:nvPr/>
        </p:nvGrpSpPr>
        <p:grpSpPr>
          <a:xfrm>
            <a:off x="640080" y="1699589"/>
            <a:ext cx="3286552" cy="3470421"/>
            <a:chOff x="640080" y="1699589"/>
            <a:chExt cx="3286552" cy="3470421"/>
          </a:xfrm>
        </p:grpSpPr>
        <p:sp>
          <p:nvSpPr>
            <p:cNvPr id="41" name="Rectangle 40"/>
            <p:cNvSpPr/>
            <p:nvPr/>
          </p:nvSpPr>
          <p:spPr>
            <a:xfrm>
              <a:off x="644453" y="1699589"/>
              <a:ext cx="327780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2" name="Isosceles Triangle 22"/>
            <p:cNvSpPr/>
            <p:nvPr/>
          </p:nvSpPr>
          <p:spPr>
            <a:xfrm rot="10800000">
              <a:off x="2125363" y="4897607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3" name="Rectangle 42"/>
            <p:cNvSpPr/>
            <p:nvPr/>
          </p:nvSpPr>
          <p:spPr>
            <a:xfrm>
              <a:off x="640080" y="2275661"/>
              <a:ext cx="3286552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5555" y="2349924"/>
            <a:ext cx="3112047" cy="2464952"/>
          </a:xfrm>
        </p:spPr>
        <p:txBody>
          <a:bodyPr/>
          <a:lstStyle>
            <a:lvl1pPr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CBE4-51FA-491C-8483-210AD22C0A6D}" type="datetime1">
              <a:rPr lang="en-US" smtClean="0"/>
              <a:t>10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40080" y="6227064"/>
            <a:ext cx="7854696" cy="32004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613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" y="320040"/>
            <a:ext cx="2743200" cy="320040"/>
          </a:xfrm>
        </p:spPr>
        <p:txBody>
          <a:bodyPr/>
          <a:lstStyle/>
          <a:p>
            <a:fld id="{D2D418F5-7BEB-4483-9557-EFF3F4E629BE}" type="datetime1">
              <a:rPr lang="en-US" smtClean="0"/>
              <a:t>10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40080" y="6227064"/>
            <a:ext cx="7854696" cy="32004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808976" y="320040"/>
            <a:ext cx="685800" cy="320040"/>
          </a:xfrm>
        </p:spPr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007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-286225" y="2"/>
            <a:ext cx="9421759" cy="6858001"/>
            <a:chOff x="1243013" y="0"/>
            <a:chExt cx="9402763" cy="6858001"/>
          </a:xfrm>
        </p:grpSpPr>
        <p:sp>
          <p:nvSpPr>
            <p:cNvPr id="88" name="Freeform 5"/>
            <p:cNvSpPr/>
            <p:nvPr/>
          </p:nvSpPr>
          <p:spPr bwMode="auto">
            <a:xfrm>
              <a:off x="2289175" y="0"/>
              <a:ext cx="3867150" cy="6848475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9" name="Freeform 6"/>
            <p:cNvSpPr/>
            <p:nvPr/>
          </p:nvSpPr>
          <p:spPr bwMode="auto">
            <a:xfrm>
              <a:off x="9604375" y="9525"/>
              <a:ext cx="1041400" cy="328613"/>
            </a:xfrm>
            <a:custGeom>
              <a:avLst/>
              <a:gdLst/>
              <a:ahLst/>
              <a:cxnLst/>
              <a:rect l="0" t="0" r="r" b="b"/>
              <a:pathLst>
                <a:path w="219" h="69">
                  <a:moveTo>
                    <a:pt x="219" y="69"/>
                  </a:moveTo>
                  <a:cubicBezTo>
                    <a:pt x="147" y="41"/>
                    <a:pt x="71" y="1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0" name="Freeform 7"/>
            <p:cNvSpPr/>
            <p:nvPr/>
          </p:nvSpPr>
          <p:spPr bwMode="auto">
            <a:xfrm>
              <a:off x="9223375" y="5578475"/>
              <a:ext cx="1422400" cy="1270000"/>
            </a:xfrm>
            <a:custGeom>
              <a:avLst/>
              <a:gdLst/>
              <a:ahLst/>
              <a:cxnLst/>
              <a:rect l="0" t="0" r="r" b="b"/>
              <a:pathLst>
                <a:path w="299" h="267">
                  <a:moveTo>
                    <a:pt x="0" y="267"/>
                  </a:moveTo>
                  <a:cubicBezTo>
                    <a:pt x="105" y="186"/>
                    <a:pt x="206" y="96"/>
                    <a:pt x="299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8"/>
            <p:cNvSpPr/>
            <p:nvPr/>
          </p:nvSpPr>
          <p:spPr bwMode="auto">
            <a:xfrm>
              <a:off x="2103438" y="0"/>
              <a:ext cx="3681413" cy="6848475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9"/>
            <p:cNvSpPr/>
            <p:nvPr/>
          </p:nvSpPr>
          <p:spPr bwMode="auto">
            <a:xfrm>
              <a:off x="10179050" y="9525"/>
              <a:ext cx="466725" cy="157163"/>
            </a:xfrm>
            <a:custGeom>
              <a:avLst/>
              <a:gdLst/>
              <a:ahLst/>
              <a:cxnLst/>
              <a:rect l="0" t="0" r="r" b="b"/>
              <a:pathLst>
                <a:path w="98" h="33">
                  <a:moveTo>
                    <a:pt x="98" y="33"/>
                  </a:moveTo>
                  <a:cubicBezTo>
                    <a:pt x="65" y="21"/>
                    <a:pt x="33" y="10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10"/>
            <p:cNvSpPr/>
            <p:nvPr/>
          </p:nvSpPr>
          <p:spPr bwMode="auto">
            <a:xfrm>
              <a:off x="9471025" y="5811838"/>
              <a:ext cx="1174750" cy="1046163"/>
            </a:xfrm>
            <a:custGeom>
              <a:avLst/>
              <a:gdLst/>
              <a:ahLst/>
              <a:cxnLst/>
              <a:rect l="0" t="0" r="r" b="b"/>
              <a:pathLst>
                <a:path w="247" h="220">
                  <a:moveTo>
                    <a:pt x="0" y="220"/>
                  </a:moveTo>
                  <a:cubicBezTo>
                    <a:pt x="86" y="152"/>
                    <a:pt x="169" y="78"/>
                    <a:pt x="24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11"/>
            <p:cNvSpPr/>
            <p:nvPr/>
          </p:nvSpPr>
          <p:spPr bwMode="auto">
            <a:xfrm>
              <a:off x="1985963" y="0"/>
              <a:ext cx="3622675" cy="6848475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12"/>
            <p:cNvSpPr/>
            <p:nvPr/>
          </p:nvSpPr>
          <p:spPr bwMode="auto">
            <a:xfrm>
              <a:off x="10479088" y="9525"/>
              <a:ext cx="166688" cy="57150"/>
            </a:xfrm>
            <a:custGeom>
              <a:avLst/>
              <a:gdLst/>
              <a:ahLst/>
              <a:cxnLst/>
              <a:rect l="0" t="0" r="r" b="b"/>
              <a:pathLst>
                <a:path w="35" h="12">
                  <a:moveTo>
                    <a:pt x="35" y="12"/>
                  </a:moveTo>
                  <a:cubicBezTo>
                    <a:pt x="23" y="8"/>
                    <a:pt x="12" y="4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13"/>
            <p:cNvSpPr/>
            <p:nvPr/>
          </p:nvSpPr>
          <p:spPr bwMode="auto">
            <a:xfrm>
              <a:off x="9618663" y="5940425"/>
              <a:ext cx="1027113" cy="908050"/>
            </a:xfrm>
            <a:custGeom>
              <a:avLst/>
              <a:gdLst/>
              <a:ahLst/>
              <a:cxnLst/>
              <a:rect l="0" t="0" r="r" b="b"/>
              <a:pathLst>
                <a:path w="216" h="191">
                  <a:moveTo>
                    <a:pt x="0" y="191"/>
                  </a:moveTo>
                  <a:cubicBezTo>
                    <a:pt x="75" y="131"/>
                    <a:pt x="147" y="67"/>
                    <a:pt x="216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7" name="Freeform 14"/>
            <p:cNvSpPr/>
            <p:nvPr/>
          </p:nvSpPr>
          <p:spPr bwMode="auto">
            <a:xfrm>
              <a:off x="1985963" y="0"/>
              <a:ext cx="3248025" cy="6848475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8" name="Freeform 15"/>
            <p:cNvSpPr/>
            <p:nvPr/>
          </p:nvSpPr>
          <p:spPr bwMode="auto">
            <a:xfrm>
              <a:off x="9780588" y="6054725"/>
              <a:ext cx="865188" cy="793750"/>
            </a:xfrm>
            <a:custGeom>
              <a:avLst/>
              <a:gdLst/>
              <a:ahLst/>
              <a:cxnLst/>
              <a:rect l="0" t="0" r="r" b="b"/>
              <a:pathLst>
                <a:path w="182" h="167">
                  <a:moveTo>
                    <a:pt x="0" y="167"/>
                  </a:moveTo>
                  <a:cubicBezTo>
                    <a:pt x="63" y="114"/>
                    <a:pt x="123" y="58"/>
                    <a:pt x="182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9" name="Freeform 16"/>
            <p:cNvSpPr/>
            <p:nvPr/>
          </p:nvSpPr>
          <p:spPr bwMode="auto">
            <a:xfrm>
              <a:off x="1871663" y="0"/>
              <a:ext cx="3233738" cy="6848475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0" name="Freeform 17"/>
            <p:cNvSpPr/>
            <p:nvPr/>
          </p:nvSpPr>
          <p:spPr bwMode="auto">
            <a:xfrm>
              <a:off x="9956800" y="6216650"/>
              <a:ext cx="688975" cy="631825"/>
            </a:xfrm>
            <a:custGeom>
              <a:avLst/>
              <a:gdLst/>
              <a:ahLst/>
              <a:cxnLst/>
              <a:rect l="0" t="0" r="r" b="b"/>
              <a:pathLst>
                <a:path w="145" h="133">
                  <a:moveTo>
                    <a:pt x="0" y="133"/>
                  </a:moveTo>
                  <a:cubicBezTo>
                    <a:pt x="50" y="90"/>
                    <a:pt x="98" y="46"/>
                    <a:pt x="14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1" name="Freeform 18"/>
            <p:cNvSpPr/>
            <p:nvPr/>
          </p:nvSpPr>
          <p:spPr bwMode="auto">
            <a:xfrm>
              <a:off x="1466850" y="0"/>
              <a:ext cx="3424238" cy="6848475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2" name="Freeform 19"/>
            <p:cNvSpPr/>
            <p:nvPr/>
          </p:nvSpPr>
          <p:spPr bwMode="auto">
            <a:xfrm>
              <a:off x="10264775" y="6519863"/>
              <a:ext cx="381000" cy="328613"/>
            </a:xfrm>
            <a:custGeom>
              <a:avLst/>
              <a:gdLst/>
              <a:ahLst/>
              <a:cxnLst/>
              <a:rect l="0" t="0" r="r" b="b"/>
              <a:pathLst>
                <a:path w="80" h="69">
                  <a:moveTo>
                    <a:pt x="0" y="69"/>
                  </a:moveTo>
                  <a:cubicBezTo>
                    <a:pt x="27" y="47"/>
                    <a:pt x="53" y="24"/>
                    <a:pt x="8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3" name="Freeform 20"/>
            <p:cNvSpPr/>
            <p:nvPr/>
          </p:nvSpPr>
          <p:spPr bwMode="auto">
            <a:xfrm>
              <a:off x="1581150" y="0"/>
              <a:ext cx="2720975" cy="6848475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4" name="Freeform 21"/>
            <p:cNvSpPr/>
            <p:nvPr/>
          </p:nvSpPr>
          <p:spPr bwMode="auto">
            <a:xfrm>
              <a:off x="1243013" y="0"/>
              <a:ext cx="2949575" cy="6848475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5" name="Freeform 22"/>
            <p:cNvSpPr/>
            <p:nvPr/>
          </p:nvSpPr>
          <p:spPr bwMode="auto">
            <a:xfrm>
              <a:off x="1524000" y="0"/>
              <a:ext cx="1446213" cy="2030413"/>
            </a:xfrm>
            <a:custGeom>
              <a:avLst/>
              <a:gdLst/>
              <a:ahLst/>
              <a:cxnLst/>
              <a:rect l="0" t="0" r="r" b="b"/>
              <a:pathLst>
                <a:path w="304" h="427">
                  <a:moveTo>
                    <a:pt x="304" y="0"/>
                  </a:moveTo>
                  <a:cubicBezTo>
                    <a:pt x="170" y="120"/>
                    <a:pt x="69" y="267"/>
                    <a:pt x="0" y="42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6" name="Freeform 23"/>
            <p:cNvSpPr/>
            <p:nvPr/>
          </p:nvSpPr>
          <p:spPr bwMode="auto">
            <a:xfrm>
              <a:off x="1524000" y="9525"/>
              <a:ext cx="1246188" cy="1641475"/>
            </a:xfrm>
            <a:custGeom>
              <a:avLst/>
              <a:gdLst/>
              <a:ahLst/>
              <a:cxnLst/>
              <a:rect l="0" t="0" r="r" b="b"/>
              <a:pathLst>
                <a:path w="262" h="345">
                  <a:moveTo>
                    <a:pt x="262" y="0"/>
                  </a:moveTo>
                  <a:cubicBezTo>
                    <a:pt x="152" y="102"/>
                    <a:pt x="65" y="217"/>
                    <a:pt x="0" y="34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7" name="Freeform 24"/>
            <p:cNvSpPr/>
            <p:nvPr/>
          </p:nvSpPr>
          <p:spPr bwMode="auto">
            <a:xfrm>
              <a:off x="1524000" y="0"/>
              <a:ext cx="1036638" cy="1212850"/>
            </a:xfrm>
            <a:custGeom>
              <a:avLst/>
              <a:gdLst/>
              <a:ahLst/>
              <a:cxnLst/>
              <a:rect l="0" t="0" r="r" b="b"/>
              <a:pathLst>
                <a:path w="218" h="255">
                  <a:moveTo>
                    <a:pt x="218" y="0"/>
                  </a:moveTo>
                  <a:cubicBezTo>
                    <a:pt x="137" y="77"/>
                    <a:pt x="62" y="162"/>
                    <a:pt x="0" y="25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42" name="Group 41"/>
          <p:cNvGrpSpPr/>
          <p:nvPr/>
        </p:nvGrpSpPr>
        <p:grpSpPr>
          <a:xfrm>
            <a:off x="640080" y="1699589"/>
            <a:ext cx="3286552" cy="3470421"/>
            <a:chOff x="640080" y="1699589"/>
            <a:chExt cx="3286552" cy="3470421"/>
          </a:xfrm>
        </p:grpSpPr>
        <p:sp>
          <p:nvSpPr>
            <p:cNvPr id="43" name="Rectangle 42"/>
            <p:cNvSpPr/>
            <p:nvPr/>
          </p:nvSpPr>
          <p:spPr>
            <a:xfrm>
              <a:off x="644453" y="1699589"/>
              <a:ext cx="327780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4" name="Isosceles Triangle 22"/>
            <p:cNvSpPr/>
            <p:nvPr/>
          </p:nvSpPr>
          <p:spPr>
            <a:xfrm rot="10800000">
              <a:off x="2125363" y="4897607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5" name="Rectangle 44"/>
            <p:cNvSpPr/>
            <p:nvPr/>
          </p:nvSpPr>
          <p:spPr>
            <a:xfrm>
              <a:off x="640080" y="2275661"/>
              <a:ext cx="3286552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5555" y="2349926"/>
            <a:ext cx="3112047" cy="1225399"/>
          </a:xfrm>
        </p:spPr>
        <p:txBody>
          <a:bodyPr bIns="0" anchor="b">
            <a:noAutofit/>
          </a:bodyPr>
          <a:lstStyle>
            <a:lvl1pPr algn="ctr">
              <a:defRPr sz="2800"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5687" y="801392"/>
            <a:ext cx="4095643" cy="5249495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5555" y="3575324"/>
            <a:ext cx="3112047" cy="123955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rgbClr val="FFFEFF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80A6C-6C0D-413F-9078-C7D574EB8B31}" type="datetime1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212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9" name="Group 428"/>
          <p:cNvGrpSpPr/>
          <p:nvPr/>
        </p:nvGrpSpPr>
        <p:grpSpPr>
          <a:xfrm>
            <a:off x="1" y="0"/>
            <a:ext cx="9555163" cy="6853238"/>
            <a:chOff x="1524000" y="0"/>
            <a:chExt cx="9555163" cy="6853238"/>
          </a:xfrm>
        </p:grpSpPr>
        <p:sp>
          <p:nvSpPr>
            <p:cNvPr id="430" name="Freeform 6"/>
            <p:cNvSpPr/>
            <p:nvPr/>
          </p:nvSpPr>
          <p:spPr bwMode="auto">
            <a:xfrm>
              <a:off x="1524000" y="1331913"/>
              <a:ext cx="7837488" cy="5521325"/>
            </a:xfrm>
            <a:custGeom>
              <a:avLst/>
              <a:gdLst/>
              <a:ahLst/>
              <a:cxnLst/>
              <a:rect l="0" t="0" r="r" b="b"/>
              <a:pathLst>
                <a:path w="1648" h="1161">
                  <a:moveTo>
                    <a:pt x="1362" y="1161"/>
                  </a:moveTo>
                  <a:cubicBezTo>
                    <a:pt x="1648" y="920"/>
                    <a:pt x="1283" y="505"/>
                    <a:pt x="1097" y="326"/>
                  </a:cubicBezTo>
                  <a:cubicBezTo>
                    <a:pt x="926" y="162"/>
                    <a:pt x="709" y="35"/>
                    <a:pt x="470" y="14"/>
                  </a:cubicBezTo>
                  <a:cubicBezTo>
                    <a:pt x="315" y="0"/>
                    <a:pt x="142" y="49"/>
                    <a:pt x="0" y="138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1" name="Freeform 7"/>
            <p:cNvSpPr/>
            <p:nvPr/>
          </p:nvSpPr>
          <p:spPr bwMode="auto">
            <a:xfrm>
              <a:off x="1524000" y="5564188"/>
              <a:ext cx="1412875" cy="1284288"/>
            </a:xfrm>
            <a:custGeom>
              <a:avLst/>
              <a:gdLst/>
              <a:ahLst/>
              <a:cxnLst/>
              <a:rect l="0" t="0" r="r" b="b"/>
              <a:pathLst>
                <a:path w="297" h="270">
                  <a:moveTo>
                    <a:pt x="0" y="0"/>
                  </a:moveTo>
                  <a:cubicBezTo>
                    <a:pt x="73" y="119"/>
                    <a:pt x="186" y="220"/>
                    <a:pt x="297" y="27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2" name="Freeform 8"/>
            <p:cNvSpPr/>
            <p:nvPr/>
          </p:nvSpPr>
          <p:spPr bwMode="auto">
            <a:xfrm>
              <a:off x="1524000" y="2030413"/>
              <a:ext cx="6510338" cy="4813300"/>
            </a:xfrm>
            <a:custGeom>
              <a:avLst/>
              <a:gdLst/>
              <a:ahLst/>
              <a:cxnLst/>
              <a:rect l="0" t="0" r="r" b="b"/>
              <a:pathLst>
                <a:path w="1369" h="1012">
                  <a:moveTo>
                    <a:pt x="845" y="1012"/>
                  </a:moveTo>
                  <a:cubicBezTo>
                    <a:pt x="1043" y="967"/>
                    <a:pt x="1369" y="853"/>
                    <a:pt x="1263" y="588"/>
                  </a:cubicBezTo>
                  <a:cubicBezTo>
                    <a:pt x="1164" y="340"/>
                    <a:pt x="861" y="107"/>
                    <a:pt x="602" y="49"/>
                  </a:cubicBezTo>
                  <a:cubicBezTo>
                    <a:pt x="383" y="0"/>
                    <a:pt x="135" y="97"/>
                    <a:pt x="0" y="28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3" name="Freeform 9"/>
            <p:cNvSpPr/>
            <p:nvPr/>
          </p:nvSpPr>
          <p:spPr bwMode="auto">
            <a:xfrm>
              <a:off x="1528763" y="6207125"/>
              <a:ext cx="717550" cy="646113"/>
            </a:xfrm>
            <a:custGeom>
              <a:avLst/>
              <a:gdLst/>
              <a:ahLst/>
              <a:cxnLst/>
              <a:rect l="0" t="0" r="r" b="b"/>
              <a:pathLst>
                <a:path w="151" h="136">
                  <a:moveTo>
                    <a:pt x="0" y="0"/>
                  </a:moveTo>
                  <a:cubicBezTo>
                    <a:pt x="45" y="52"/>
                    <a:pt x="97" y="99"/>
                    <a:pt x="151" y="13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4" name="Freeform 10"/>
            <p:cNvSpPr/>
            <p:nvPr/>
          </p:nvSpPr>
          <p:spPr bwMode="auto">
            <a:xfrm>
              <a:off x="1524000" y="1806575"/>
              <a:ext cx="6753225" cy="5046663"/>
            </a:xfrm>
            <a:custGeom>
              <a:avLst/>
              <a:gdLst/>
              <a:ahLst/>
              <a:cxnLst/>
              <a:rect l="0" t="0" r="r" b="b"/>
              <a:pathLst>
                <a:path w="1420" h="1061">
                  <a:moveTo>
                    <a:pt x="1034" y="1061"/>
                  </a:moveTo>
                  <a:cubicBezTo>
                    <a:pt x="1148" y="1019"/>
                    <a:pt x="1283" y="957"/>
                    <a:pt x="1345" y="845"/>
                  </a:cubicBezTo>
                  <a:cubicBezTo>
                    <a:pt x="1420" y="710"/>
                    <a:pt x="1338" y="570"/>
                    <a:pt x="1249" y="466"/>
                  </a:cubicBezTo>
                  <a:cubicBezTo>
                    <a:pt x="1068" y="253"/>
                    <a:pt x="816" y="57"/>
                    <a:pt x="530" y="23"/>
                  </a:cubicBezTo>
                  <a:cubicBezTo>
                    <a:pt x="336" y="0"/>
                    <a:pt x="140" y="87"/>
                    <a:pt x="0" y="22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5" name="Freeform 11"/>
            <p:cNvSpPr/>
            <p:nvPr/>
          </p:nvSpPr>
          <p:spPr bwMode="auto">
            <a:xfrm>
              <a:off x="1524000" y="669925"/>
              <a:ext cx="8797925" cy="6183313"/>
            </a:xfrm>
            <a:custGeom>
              <a:avLst/>
              <a:gdLst/>
              <a:ahLst/>
              <a:cxnLst/>
              <a:rect l="0" t="0" r="r" b="b"/>
              <a:pathLst>
                <a:path w="1850" h="1300">
                  <a:moveTo>
                    <a:pt x="1552" y="1300"/>
                  </a:moveTo>
                  <a:cubicBezTo>
                    <a:pt x="1850" y="1019"/>
                    <a:pt x="1504" y="652"/>
                    <a:pt x="1288" y="447"/>
                  </a:cubicBezTo>
                  <a:cubicBezTo>
                    <a:pt x="1085" y="255"/>
                    <a:pt x="838" y="90"/>
                    <a:pt x="559" y="37"/>
                  </a:cubicBezTo>
                  <a:cubicBezTo>
                    <a:pt x="364" y="0"/>
                    <a:pt x="171" y="40"/>
                    <a:pt x="0" y="131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6" name="Freeform 12"/>
            <p:cNvSpPr/>
            <p:nvPr/>
          </p:nvSpPr>
          <p:spPr bwMode="auto">
            <a:xfrm>
              <a:off x="1524000" y="119063"/>
              <a:ext cx="9555163" cy="6734175"/>
            </a:xfrm>
            <a:custGeom>
              <a:avLst/>
              <a:gdLst/>
              <a:ahLst/>
              <a:cxnLst/>
              <a:rect l="0" t="0" r="r" b="b"/>
              <a:pathLst>
                <a:path w="2009" h="1416">
                  <a:moveTo>
                    <a:pt x="1725" y="1416"/>
                  </a:moveTo>
                  <a:cubicBezTo>
                    <a:pt x="2009" y="1117"/>
                    <a:pt x="1728" y="785"/>
                    <a:pt x="1492" y="565"/>
                  </a:cubicBezTo>
                  <a:cubicBezTo>
                    <a:pt x="1248" y="339"/>
                    <a:pt x="961" y="143"/>
                    <a:pt x="635" y="61"/>
                  </a:cubicBezTo>
                  <a:cubicBezTo>
                    <a:pt x="392" y="0"/>
                    <a:pt x="190" y="18"/>
                    <a:pt x="0" y="10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7" name="Freeform 13"/>
            <p:cNvSpPr/>
            <p:nvPr/>
          </p:nvSpPr>
          <p:spPr bwMode="auto">
            <a:xfrm>
              <a:off x="5419725" y="4763"/>
              <a:ext cx="5216525" cy="5368925"/>
            </a:xfrm>
            <a:custGeom>
              <a:avLst/>
              <a:gdLst/>
              <a:ahLst/>
              <a:cxnLst/>
              <a:rect l="0" t="0" r="r" b="b"/>
              <a:pathLst>
                <a:path w="1097" h="1129">
                  <a:moveTo>
                    <a:pt x="1097" y="1129"/>
                  </a:moveTo>
                  <a:cubicBezTo>
                    <a:pt x="1031" y="909"/>
                    <a:pt x="843" y="701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8" name="Freeform 15"/>
            <p:cNvSpPr/>
            <p:nvPr/>
          </p:nvSpPr>
          <p:spPr bwMode="auto">
            <a:xfrm>
              <a:off x="5813425" y="4763"/>
              <a:ext cx="4832350" cy="4822825"/>
            </a:xfrm>
            <a:custGeom>
              <a:avLst/>
              <a:gdLst/>
              <a:ahLst/>
              <a:cxnLst/>
              <a:rect l="0" t="0" r="r" b="b"/>
              <a:pathLst>
                <a:path w="1016" h="1014">
                  <a:moveTo>
                    <a:pt x="1016" y="1014"/>
                  </a:moveTo>
                  <a:cubicBezTo>
                    <a:pt x="934" y="849"/>
                    <a:pt x="802" y="6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9" name="Freeform 16"/>
            <p:cNvSpPr/>
            <p:nvPr/>
          </p:nvSpPr>
          <p:spPr bwMode="auto">
            <a:xfrm>
              <a:off x="6003925" y="4763"/>
              <a:ext cx="4641850" cy="4598988"/>
            </a:xfrm>
            <a:custGeom>
              <a:avLst/>
              <a:gdLst/>
              <a:ahLst/>
              <a:cxnLst/>
              <a:rect l="0" t="0" r="r" b="b"/>
              <a:pathLst>
                <a:path w="976" h="967">
                  <a:moveTo>
                    <a:pt x="976" y="967"/>
                  </a:moveTo>
                  <a:cubicBezTo>
                    <a:pt x="894" y="822"/>
                    <a:pt x="779" y="689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40" name="Freeform 17"/>
            <p:cNvSpPr/>
            <p:nvPr/>
          </p:nvSpPr>
          <p:spPr bwMode="auto">
            <a:xfrm>
              <a:off x="6203950" y="0"/>
              <a:ext cx="4441825" cy="4237038"/>
            </a:xfrm>
            <a:custGeom>
              <a:avLst/>
              <a:gdLst/>
              <a:ahLst/>
              <a:cxnLst/>
              <a:rect l="0" t="0" r="r" b="b"/>
              <a:pathLst>
                <a:path w="934" h="891">
                  <a:moveTo>
                    <a:pt x="934" y="891"/>
                  </a:moveTo>
                  <a:cubicBezTo>
                    <a:pt x="863" y="783"/>
                    <a:pt x="778" y="684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41" name="Freeform 18"/>
            <p:cNvSpPr/>
            <p:nvPr/>
          </p:nvSpPr>
          <p:spPr bwMode="auto">
            <a:xfrm>
              <a:off x="6456363" y="4763"/>
              <a:ext cx="4179888" cy="3986213"/>
            </a:xfrm>
            <a:custGeom>
              <a:avLst/>
              <a:gdLst/>
              <a:ahLst/>
              <a:cxnLst/>
              <a:rect l="0" t="0" r="r" b="b"/>
              <a:pathLst>
                <a:path w="879" h="838">
                  <a:moveTo>
                    <a:pt x="879" y="838"/>
                  </a:moveTo>
                  <a:cubicBezTo>
                    <a:pt x="821" y="755"/>
                    <a:pt x="756" y="679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42" name="Freeform 19"/>
            <p:cNvSpPr/>
            <p:nvPr/>
          </p:nvSpPr>
          <p:spPr bwMode="auto">
            <a:xfrm>
              <a:off x="6869113" y="4763"/>
              <a:ext cx="3776663" cy="3838575"/>
            </a:xfrm>
            <a:custGeom>
              <a:avLst/>
              <a:gdLst/>
              <a:ahLst/>
              <a:cxnLst/>
              <a:rect l="0" t="0" r="r" b="b"/>
              <a:pathLst>
                <a:path w="794" h="807">
                  <a:moveTo>
                    <a:pt x="794" y="807"/>
                  </a:moveTo>
                  <a:cubicBezTo>
                    <a:pt x="745" y="739"/>
                    <a:pt x="695" y="676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43" name="Freeform 20"/>
            <p:cNvSpPr/>
            <p:nvPr/>
          </p:nvSpPr>
          <p:spPr bwMode="auto">
            <a:xfrm>
              <a:off x="8758238" y="4763"/>
              <a:ext cx="1887538" cy="1355725"/>
            </a:xfrm>
            <a:custGeom>
              <a:avLst/>
              <a:gdLst/>
              <a:ahLst/>
              <a:cxnLst/>
              <a:rect l="0" t="0" r="r" b="b"/>
              <a:pathLst>
                <a:path w="397" h="285">
                  <a:moveTo>
                    <a:pt x="397" y="285"/>
                  </a:moveTo>
                  <a:cubicBezTo>
                    <a:pt x="270" y="182"/>
                    <a:pt x="138" y="86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44" name="Freeform 21"/>
            <p:cNvSpPr/>
            <p:nvPr/>
          </p:nvSpPr>
          <p:spPr bwMode="auto">
            <a:xfrm>
              <a:off x="9223375" y="9525"/>
              <a:ext cx="1422400" cy="1108075"/>
            </a:xfrm>
            <a:custGeom>
              <a:avLst/>
              <a:gdLst/>
              <a:ahLst/>
              <a:cxnLst/>
              <a:rect l="0" t="0" r="r" b="b"/>
              <a:pathLst>
                <a:path w="299" h="233">
                  <a:moveTo>
                    <a:pt x="299" y="233"/>
                  </a:moveTo>
                  <a:cubicBezTo>
                    <a:pt x="197" y="145"/>
                    <a:pt x="97" y="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45" name="Freeform 22"/>
            <p:cNvSpPr/>
            <p:nvPr/>
          </p:nvSpPr>
          <p:spPr bwMode="auto">
            <a:xfrm>
              <a:off x="10009188" y="4763"/>
              <a:ext cx="636588" cy="361950"/>
            </a:xfrm>
            <a:custGeom>
              <a:avLst/>
              <a:gdLst/>
              <a:ahLst/>
              <a:cxnLst/>
              <a:rect l="0" t="0" r="r" b="b"/>
              <a:pathLst>
                <a:path w="134" h="76">
                  <a:moveTo>
                    <a:pt x="0" y="0"/>
                  </a:moveTo>
                  <a:cubicBezTo>
                    <a:pt x="45" y="25"/>
                    <a:pt x="89" y="50"/>
                    <a:pt x="134" y="7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9" name="Group 8"/>
          <p:cNvGrpSpPr/>
          <p:nvPr/>
        </p:nvGrpSpPr>
        <p:grpSpPr>
          <a:xfrm>
            <a:off x="644463" y="1698332"/>
            <a:ext cx="4357752" cy="3470420"/>
            <a:chOff x="644463" y="1698332"/>
            <a:chExt cx="4357752" cy="3470420"/>
          </a:xfrm>
        </p:grpSpPr>
        <p:sp>
          <p:nvSpPr>
            <p:cNvPr id="77" name="Rectangle 76"/>
            <p:cNvSpPr/>
            <p:nvPr/>
          </p:nvSpPr>
          <p:spPr>
            <a:xfrm>
              <a:off x="644463" y="1698332"/>
              <a:ext cx="4357752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9" name="Rectangle 78"/>
            <p:cNvSpPr/>
            <p:nvPr/>
          </p:nvSpPr>
          <p:spPr>
            <a:xfrm>
              <a:off x="644463" y="2274404"/>
              <a:ext cx="4357752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27" name="Isosceles Triangle 9"/>
            <p:cNvSpPr/>
            <p:nvPr/>
          </p:nvSpPr>
          <p:spPr>
            <a:xfrm rot="10800000">
              <a:off x="2665346" y="4896349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54676" y="0"/>
            <a:ext cx="3489324" cy="6858000"/>
          </a:xfrm>
          <a:solidFill>
            <a:schemeClr val="bg1">
              <a:lumMod val="65000"/>
              <a:lumOff val="3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585" y="2336404"/>
            <a:ext cx="4197666" cy="1265539"/>
          </a:xfrm>
        </p:spPr>
        <p:txBody>
          <a:bodyPr bIns="0" anchor="b">
            <a:normAutofit/>
          </a:bodyPr>
          <a:lstStyle>
            <a:lvl1pPr>
              <a:defRPr sz="3200"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2315" y="3601943"/>
            <a:ext cx="4199254" cy="1214535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rgbClr val="FFFEFF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" y="320040"/>
            <a:ext cx="2743200" cy="320040"/>
          </a:xfrm>
        </p:spPr>
        <p:txBody>
          <a:bodyPr/>
          <a:lstStyle/>
          <a:p>
            <a:fld id="{CF86C825-FAF3-4BEA-B3B7-B99D43AD9579}" type="datetime1">
              <a:rPr lang="en-US" smtClean="0"/>
              <a:t>10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40081" y="6227064"/>
            <a:ext cx="4358641" cy="32004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315463" y="320040"/>
            <a:ext cx="685800" cy="320040"/>
          </a:xfrm>
        </p:spPr>
        <p:txBody>
          <a:bodyPr/>
          <a:lstStyle/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200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25555" y="2349925"/>
            <a:ext cx="3112047" cy="2464952"/>
          </a:xfrm>
          <a:prstGeom prst="rect">
            <a:avLst/>
          </a:prstGeom>
        </p:spPr>
        <p:txBody>
          <a:bodyPr vert="horz" lIns="228600" tIns="228600" rIns="228600" bIns="22860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5688" y="794719"/>
            <a:ext cx="4079089" cy="52570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0080" y="320040"/>
            <a:ext cx="27432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144345-816E-40D4-9B79-4033E329D7BA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40080" y="6227064"/>
            <a:ext cx="7854696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8976" y="320040"/>
            <a:ext cx="6858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411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hf hdr="0" ftr="0" dt="0"/>
  <p:txStyles>
    <p:titleStyle>
      <a:lvl1pPr algn="ctr" defTabSz="685800" rtl="0" eaLnBrk="1" latinLnBrk="0" hangingPunct="1">
        <a:lnSpc>
          <a:spcPct val="85000"/>
        </a:lnSpc>
        <a:spcBef>
          <a:spcPct val="0"/>
        </a:spcBef>
        <a:buNone/>
        <a:defRPr sz="3200" b="0" i="0" kern="1200" cap="none" spc="-113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400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900" kern="120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24CF97-BC75-46E9-B47E-4F9D9D8EF305}" type="datetime1">
              <a:rPr lang="en-US" smtClean="0"/>
              <a:t>10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624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9997" y="447188"/>
            <a:ext cx="7524003" cy="970450"/>
          </a:xfrm>
          <a:prstGeom prst="rect">
            <a:avLst/>
          </a:prstGeom>
          <a:effectLst>
            <a:outerShdw blurRad="50800" dir="14400000">
              <a:srgbClr val="000000">
                <a:alpha val="60000"/>
              </a:srgbClr>
            </a:outerShd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9997" y="2184400"/>
            <a:ext cx="7524003" cy="3674397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2797" y="6041361"/>
            <a:ext cx="6289532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11422" y="6041361"/>
            <a:ext cx="993161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87FE37C7-08FE-45CF-89C8-F1E3353A6575}" type="datetime1">
              <a:rPr lang="en-US" smtClean="0"/>
              <a:t>10/28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4584" y="5915887"/>
            <a:ext cx="796616" cy="490599"/>
          </a:xfrm>
          <a:prstGeom prst="rect">
            <a:avLst/>
          </a:prstGeom>
        </p:spPr>
        <p:txBody>
          <a:bodyPr vert="horz" lIns="91440" tIns="45720" rIns="91440" bIns="10800" rtlCol="0" anchor="b"/>
          <a:lstStyle>
            <a:lvl1pPr algn="r">
              <a:defRPr sz="2000">
                <a:solidFill>
                  <a:schemeClr val="accent1"/>
                </a:solidFill>
              </a:defRPr>
            </a:lvl1pPr>
          </a:lstStyle>
          <a:p>
            <a:fld id="{2C1FF897-6155-4313-8BC3-7F5DECA35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40945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  <p:sldLayoutId id="2147483857" r:id="rId12"/>
    <p:sldLayoutId id="2147483858" r:id="rId13"/>
    <p:sldLayoutId id="2147483859" r:id="rId14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4000" b="1" kern="1200">
          <a:solidFill>
            <a:srgbClr val="FEFEFE"/>
          </a:solidFill>
          <a:latin typeface="+mj-lt"/>
          <a:ea typeface="+mj-ea"/>
          <a:cs typeface="Trebuchet M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F2A0D7-48AF-4732-A201-72758315F3A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2587" y="132583"/>
            <a:ext cx="7958823" cy="2100254"/>
          </a:xfrm>
        </p:spPr>
        <p:txBody>
          <a:bodyPr anchor="b">
            <a:normAutofit fontScale="90000"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Garamond" panose="02020404030301010803" pitchFamily="18" charset="0"/>
              </a:rPr>
              <a:t>A novel Hessian free method </a:t>
            </a:r>
            <a:br>
              <a:rPr lang="en-US" sz="4400" dirty="0">
                <a:solidFill>
                  <a:schemeClr val="bg1"/>
                </a:solidFill>
                <a:latin typeface="Garamond" panose="02020404030301010803" pitchFamily="18" charset="0"/>
              </a:rPr>
            </a:br>
            <a:r>
              <a:rPr lang="en-US" sz="4400" dirty="0">
                <a:solidFill>
                  <a:schemeClr val="bg1"/>
                </a:solidFill>
                <a:latin typeface="Garamond" panose="02020404030301010803" pitchFamily="18" charset="0"/>
              </a:rPr>
              <a:t>to prevent Zero Point Energy Leak in Classical Trajectory Simul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896B9E-B28D-4EB2-905C-D400A41625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07093" y="2774319"/>
            <a:ext cx="5129812" cy="2011677"/>
          </a:xfrm>
        </p:spPr>
        <p:txBody>
          <a:bodyPr anchor="t">
            <a:normAutofit lnSpcReduction="10000"/>
          </a:bodyPr>
          <a:lstStyle/>
          <a:p>
            <a:pPr algn="ctr"/>
            <a:r>
              <a:rPr lang="en-US" sz="2800" dirty="0">
                <a:solidFill>
                  <a:srgbClr val="0066FF"/>
                </a:solidFill>
                <a:latin typeface="Arial Rounded MT Bold" panose="020F0704030504030204" pitchFamily="34" charset="0"/>
              </a:rPr>
              <a:t>Saikat Mukherjee</a:t>
            </a:r>
          </a:p>
          <a:p>
            <a:pPr algn="ctr"/>
            <a:r>
              <a:rPr lang="en-US" sz="2400" dirty="0">
                <a:solidFill>
                  <a:srgbClr val="000066"/>
                </a:solidFill>
                <a:latin typeface="Arial Rounded MT Bold" panose="020F0704030504030204" pitchFamily="34" charset="0"/>
              </a:rPr>
              <a:t>Prof. Mario </a:t>
            </a:r>
            <a:r>
              <a:rPr lang="en-US" sz="2400" dirty="0" err="1">
                <a:solidFill>
                  <a:srgbClr val="000066"/>
                </a:solidFill>
                <a:latin typeface="Arial Rounded MT Bold" panose="020F0704030504030204" pitchFamily="34" charset="0"/>
              </a:rPr>
              <a:t>Barbatti</a:t>
            </a:r>
            <a:r>
              <a:rPr lang="en-US" sz="2400" dirty="0">
                <a:solidFill>
                  <a:srgbClr val="000066"/>
                </a:solidFill>
                <a:latin typeface="Arial Rounded MT Bold" panose="020F0704030504030204" pitchFamily="34" charset="0"/>
              </a:rPr>
              <a:t> Group</a:t>
            </a:r>
          </a:p>
          <a:p>
            <a:pPr algn="ctr"/>
            <a:r>
              <a:rPr lang="en-US" sz="2400" dirty="0" err="1">
                <a:solidFill>
                  <a:srgbClr val="000066"/>
                </a:solidFill>
                <a:latin typeface="Arial Rounded MT Bold" panose="020F0704030504030204" pitchFamily="34" charset="0"/>
              </a:rPr>
              <a:t>Institut</a:t>
            </a:r>
            <a:r>
              <a:rPr lang="en-US" sz="2400" dirty="0">
                <a:solidFill>
                  <a:srgbClr val="000066"/>
                </a:solidFill>
                <a:latin typeface="Arial Rounded MT Bold" panose="020F0704030504030204" pitchFamily="34" charset="0"/>
              </a:rPr>
              <a:t> de </a:t>
            </a:r>
            <a:r>
              <a:rPr lang="en-US" sz="2400" dirty="0" err="1">
                <a:solidFill>
                  <a:srgbClr val="000066"/>
                </a:solidFill>
                <a:latin typeface="Arial Rounded MT Bold" panose="020F0704030504030204" pitchFamily="34" charset="0"/>
              </a:rPr>
              <a:t>Chimie</a:t>
            </a:r>
            <a:r>
              <a:rPr lang="en-US" sz="2400" dirty="0">
                <a:solidFill>
                  <a:srgbClr val="000066"/>
                </a:solidFill>
                <a:latin typeface="Arial Rounded MT Bold" panose="020F0704030504030204" pitchFamily="34" charset="0"/>
              </a:rPr>
              <a:t> </a:t>
            </a:r>
            <a:r>
              <a:rPr lang="en-US" sz="2400" dirty="0" err="1">
                <a:solidFill>
                  <a:srgbClr val="000066"/>
                </a:solidFill>
                <a:latin typeface="Arial Rounded MT Bold" panose="020F0704030504030204" pitchFamily="34" charset="0"/>
              </a:rPr>
              <a:t>Radicalaire</a:t>
            </a:r>
            <a:endParaRPr lang="en-US" sz="2400" dirty="0">
              <a:solidFill>
                <a:srgbClr val="000066"/>
              </a:solidFill>
              <a:latin typeface="Arial Rounded MT Bold" panose="020F0704030504030204" pitchFamily="34" charset="0"/>
            </a:endParaRPr>
          </a:p>
          <a:p>
            <a:pPr algn="ctr"/>
            <a:r>
              <a:rPr lang="en-US" sz="2400" dirty="0">
                <a:solidFill>
                  <a:srgbClr val="000066"/>
                </a:solidFill>
                <a:latin typeface="Arial Rounded MT Bold" panose="020F0704030504030204" pitchFamily="34" charset="0"/>
              </a:rPr>
              <a:t>Aix-Marseille University, France </a:t>
            </a:r>
          </a:p>
        </p:txBody>
      </p:sp>
      <p:pic>
        <p:nvPicPr>
          <p:cNvPr id="5" name="Picture 4" descr="Logo, company name&#10;&#10;Description automatically generated">
            <a:extLst>
              <a:ext uri="{FF2B5EF4-FFF2-40B4-BE49-F238E27FC236}">
                <a16:creationId xmlns:a16="http://schemas.microsoft.com/office/drawing/2014/main" id="{C68F98B0-BC7F-4A46-A9CA-9CBB78DA66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2080" y="5432327"/>
            <a:ext cx="2160000" cy="12930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3BB12EC-0607-42F5-A82D-D3A74412750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4" t="19310" r="8031" b="16270"/>
          <a:stretch/>
        </p:blipFill>
        <p:spPr>
          <a:xfrm>
            <a:off x="121920" y="5432327"/>
            <a:ext cx="2160000" cy="1293090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42FF43-1676-4355-9FA0-A049844D1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0858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>
            <a:extLst>
              <a:ext uri="{FF2B5EF4-FFF2-40B4-BE49-F238E27FC236}">
                <a16:creationId xmlns:a16="http://schemas.microsoft.com/office/drawing/2014/main" id="{E0B88FA8-2DEE-47F2-B3DA-0C423330CFFA}"/>
              </a:ext>
            </a:extLst>
          </p:cNvPr>
          <p:cNvSpPr txBox="1"/>
          <p:nvPr/>
        </p:nvSpPr>
        <p:spPr>
          <a:xfrm>
            <a:off x="828394" y="924499"/>
            <a:ext cx="709936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sz="2000" b="1" dirty="0">
                <a:solidFill>
                  <a:srgbClr val="7030A0"/>
                </a:solidFill>
              </a:rPr>
              <a:t>Split the atom pairs of a molecule into two groups: </a:t>
            </a:r>
          </a:p>
          <a:p>
            <a:pPr defTabSz="895350"/>
            <a:r>
              <a:rPr lang="en-US" sz="2000" b="1" dirty="0">
                <a:solidFill>
                  <a:srgbClr val="0070C0"/>
                </a:solidFill>
              </a:rPr>
              <a:t>         </a:t>
            </a:r>
          </a:p>
          <a:p>
            <a:pPr defTabSz="895350"/>
            <a:r>
              <a:rPr lang="en-US" sz="2000" dirty="0"/>
              <a:t>        Soft atom pairs: prone to ZPE leakage, i.e. O-H, N-H, … </a:t>
            </a:r>
          </a:p>
          <a:p>
            <a:pPr lvl="1"/>
            <a:r>
              <a:rPr lang="en-US" sz="2000" dirty="0"/>
              <a:t>      </a:t>
            </a:r>
            <a:r>
              <a:rPr lang="en-US" sz="2000" b="1" dirty="0">
                <a:solidFill>
                  <a:srgbClr val="0070C0"/>
                </a:solidFill>
              </a:rPr>
              <a:t>AH atom pairs</a:t>
            </a:r>
            <a:r>
              <a:rPr lang="en-US" sz="2000" dirty="0">
                <a:solidFill>
                  <a:srgbClr val="0070C0"/>
                </a:solidFill>
              </a:rPr>
              <a:t>: (1-2), (1-3), (4-5), (4-6)  </a:t>
            </a:r>
          </a:p>
          <a:p>
            <a:pPr lvl="1"/>
            <a:endParaRPr lang="en-US" sz="2000" dirty="0">
              <a:solidFill>
                <a:srgbClr val="0070C0"/>
              </a:solidFill>
            </a:endParaRPr>
          </a:p>
          <a:p>
            <a:pPr lvl="1"/>
            <a:r>
              <a:rPr lang="en-US" sz="2000" dirty="0"/>
              <a:t>All other atom pairs (even not bonded) act as a energy pool</a:t>
            </a:r>
          </a:p>
          <a:p>
            <a:pPr lvl="1" defTabSz="223838"/>
            <a:r>
              <a:rPr lang="en-US" sz="2000" dirty="0"/>
              <a:t>     </a:t>
            </a:r>
            <a:r>
              <a:rPr lang="en-US" sz="2000" b="1" dirty="0">
                <a:solidFill>
                  <a:srgbClr val="0070C0"/>
                </a:solidFill>
              </a:rPr>
              <a:t>BC atom pairs</a:t>
            </a:r>
            <a:r>
              <a:rPr lang="en-US" sz="2000" dirty="0">
                <a:solidFill>
                  <a:srgbClr val="0070C0"/>
                </a:solidFill>
              </a:rPr>
              <a:t>: (1-4), (1-5), (1-6), </a:t>
            </a:r>
          </a:p>
          <a:p>
            <a:pPr lvl="1" defTabSz="223838"/>
            <a:r>
              <a:rPr lang="en-US" sz="2000" dirty="0">
                <a:solidFill>
                  <a:srgbClr val="0070C0"/>
                </a:solidFill>
              </a:rPr>
              <a:t>                                 (2-3), (2-4), (2-5), (2-6), </a:t>
            </a:r>
          </a:p>
          <a:p>
            <a:pPr lvl="1" defTabSz="223838"/>
            <a:r>
              <a:rPr lang="en-US" sz="2000" dirty="0">
                <a:solidFill>
                  <a:srgbClr val="0070C0"/>
                </a:solidFill>
              </a:rPr>
              <a:t>							      (3-4), (3-5), (3-6), (5-6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370F1B-9105-463D-A622-B73A4435497A}"/>
              </a:ext>
            </a:extLst>
          </p:cNvPr>
          <p:cNvSpPr/>
          <p:nvPr/>
        </p:nvSpPr>
        <p:spPr>
          <a:xfrm>
            <a:off x="3048906" y="233278"/>
            <a:ext cx="30461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00B050"/>
                </a:solidFill>
              </a:rPr>
              <a:t>ZPE correction scheme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83A32B5-375B-4C8C-9149-EBF9A922AEFD}"/>
              </a:ext>
            </a:extLst>
          </p:cNvPr>
          <p:cNvGrpSpPr/>
          <p:nvPr/>
        </p:nvGrpSpPr>
        <p:grpSpPr>
          <a:xfrm>
            <a:off x="2137516" y="4042602"/>
            <a:ext cx="4868967" cy="2404874"/>
            <a:chOff x="2260705" y="2924665"/>
            <a:chExt cx="4622589" cy="2467928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E2A27EA-087A-4035-97C0-CCCAEBC3E21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60705" y="2924665"/>
              <a:ext cx="4622589" cy="2467928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44E9697-0577-4BBE-830E-C13387F3EF42}"/>
                </a:ext>
              </a:extLst>
            </p:cNvPr>
            <p:cNvSpPr txBox="1"/>
            <p:nvPr/>
          </p:nvSpPr>
          <p:spPr>
            <a:xfrm>
              <a:off x="2744844" y="4234788"/>
              <a:ext cx="1864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1</a:t>
              </a:r>
              <a:endParaRPr lang="en-US" b="1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B7A86FC-3A41-48C9-8E81-EDC2971A019E}"/>
                </a:ext>
              </a:extLst>
            </p:cNvPr>
            <p:cNvSpPr txBox="1"/>
            <p:nvPr/>
          </p:nvSpPr>
          <p:spPr>
            <a:xfrm>
              <a:off x="2479525" y="3102144"/>
              <a:ext cx="1864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2</a:t>
              </a:r>
              <a:endParaRPr lang="en-US" b="1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A74EE60-FB49-47D4-89D5-59B918762840}"/>
                </a:ext>
              </a:extLst>
            </p:cNvPr>
            <p:cNvSpPr txBox="1"/>
            <p:nvPr/>
          </p:nvSpPr>
          <p:spPr>
            <a:xfrm>
              <a:off x="3708375" y="4061599"/>
              <a:ext cx="1864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3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659C601-BFD0-4689-A620-35E4CF4D4FB8}"/>
                </a:ext>
              </a:extLst>
            </p:cNvPr>
            <p:cNvSpPr txBox="1"/>
            <p:nvPr/>
          </p:nvSpPr>
          <p:spPr>
            <a:xfrm>
              <a:off x="5655999" y="4061599"/>
              <a:ext cx="1864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4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1AE321F-73EB-47C9-9F18-48C0B8BA17F9}"/>
                </a:ext>
              </a:extLst>
            </p:cNvPr>
            <p:cNvSpPr txBox="1"/>
            <p:nvPr/>
          </p:nvSpPr>
          <p:spPr>
            <a:xfrm>
              <a:off x="5277795" y="4757691"/>
              <a:ext cx="1864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5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9C613B6-529C-4026-9483-E13633037DEF}"/>
                </a:ext>
              </a:extLst>
            </p:cNvPr>
            <p:cNvSpPr txBox="1"/>
            <p:nvPr/>
          </p:nvSpPr>
          <p:spPr>
            <a:xfrm>
              <a:off x="6402350" y="4827212"/>
              <a:ext cx="1864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6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E0D286-F06F-48B3-99A4-033F9024A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90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0B88FA8-2DEE-47F2-B3DA-0C423330CFFA}"/>
                  </a:ext>
                </a:extLst>
              </p:cNvPr>
              <p:cNvSpPr txBox="1"/>
              <p:nvPr/>
            </p:nvSpPr>
            <p:spPr>
              <a:xfrm>
                <a:off x="308344" y="880313"/>
                <a:ext cx="8589363" cy="5751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7030A0"/>
                    </a:solidFill>
                  </a:rPr>
                  <a:t>(2) The average parallel component of the kinetic energy for each A-H bonds is calculated for a time duration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𝝉</m:t>
                    </m:r>
                  </m:oMath>
                </a14:m>
                <a:r>
                  <a:rPr lang="en-US" sz="2000" b="1" dirty="0">
                    <a:solidFill>
                      <a:srgbClr val="7030A0"/>
                    </a:solidFill>
                  </a:rPr>
                  <a:t>.  </a:t>
                </a:r>
                <a:endParaRPr lang="en-US" sz="2000" dirty="0">
                  <a:solidFill>
                    <a:srgbClr val="7030A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𝐻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𝜈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∥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𝜈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∥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Reduced mas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𝐻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/>
              </a:p>
              <a:p>
                <a:r>
                  <a:rPr lang="en-US" sz="2000" dirty="0"/>
                  <a:t>Parallel component of the velocity vector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∥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𝐻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   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𝐻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000" dirty="0"/>
                  <a:t> </a:t>
                </a:r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b="1" dirty="0">
                    <a:solidFill>
                      <a:srgbClr val="7030A0"/>
                    </a:solidFill>
                  </a:rPr>
                  <a:t>(3) At a later tim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rgbClr val="7030A0"/>
                    </a:solidFill>
                  </a:rPr>
                  <a:t>, again calculate the average parallel component of the kinetic energy for each A-H bonds for the same duration of time,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𝝉</m:t>
                    </m:r>
                  </m:oMath>
                </a14:m>
                <a:r>
                  <a:rPr lang="en-US" sz="2000" b="1" dirty="0">
                    <a:solidFill>
                      <a:srgbClr val="7030A0"/>
                    </a:solidFill>
                  </a:rPr>
                  <a:t>.</a:t>
                </a:r>
                <a:endParaRPr lang="en-US" sz="2000" dirty="0">
                  <a:solidFill>
                    <a:srgbClr val="7030A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bSup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𝐻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𝜈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∥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𝜈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∥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b="1" dirty="0">
                    <a:solidFill>
                      <a:srgbClr val="7030A0"/>
                    </a:solidFill>
                  </a:rPr>
                  <a:t>(4) Check leakage </a:t>
                </a:r>
                <a:r>
                  <a:rPr lang="en-US" sz="2000" dirty="0"/>
                  <a:t>at tim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   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𝜹𝝐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𝝐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p>
                            </m:sSubSup>
                          </m:e>
                        </m:acc>
                        <m:r>
                          <a:rPr lang="en-US" b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𝝐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sup>
                            </m:sSubSup>
                          </m:e>
                        </m:acc>
                      </m:e>
                    </m:d>
                    <m:r>
                      <a:rPr 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𝝐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sz="2000" dirty="0"/>
                  <a:t>(pre-defined threshold)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0B88FA8-2DEE-47F2-B3DA-0C423330CF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44" y="880313"/>
                <a:ext cx="8589363" cy="5751831"/>
              </a:xfrm>
              <a:prstGeom prst="rect">
                <a:avLst/>
              </a:prstGeom>
              <a:blipFill>
                <a:blip r:embed="rId3"/>
                <a:stretch>
                  <a:fillRect l="-781" t="-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80177DE4-E79B-41EE-A0FC-A6DA98407CD1}"/>
              </a:ext>
            </a:extLst>
          </p:cNvPr>
          <p:cNvSpPr/>
          <p:nvPr/>
        </p:nvSpPr>
        <p:spPr>
          <a:xfrm>
            <a:off x="3048906" y="158847"/>
            <a:ext cx="30461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00B050"/>
                </a:solidFill>
              </a:rPr>
              <a:t>ZPE correction schem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D357001-7F62-4B5A-80FD-B0CCDF0AD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2646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0B88FA8-2DEE-47F2-B3DA-0C423330CFFA}"/>
                  </a:ext>
                </a:extLst>
              </p:cNvPr>
              <p:cNvSpPr txBox="1"/>
              <p:nvPr/>
            </p:nvSpPr>
            <p:spPr>
              <a:xfrm>
                <a:off x="453004" y="836909"/>
                <a:ext cx="8237989" cy="57302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7030A0"/>
                    </a:solidFill>
                  </a:rPr>
                  <a:t>(5) The velocities of A and H atoms are changed as: </a:t>
                </a:r>
                <a:endParaRPr lang="en-US" sz="2000" dirty="0">
                  <a:solidFill>
                    <a:srgbClr val="7030A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𝐻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𝑜𝑙𝑑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∥</m:t>
                                          </m:r>
                                        </m:sup>
                                      </m:sSub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𝑜𝑙𝑑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𝜹𝝐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b="1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b="1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𝑨𝑯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∥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∥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𝑙𝑑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𝐻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𝐻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𝐻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sz="2000" dirty="0"/>
                  <a:t>	(increasing velocity of H atom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𝑙𝑑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𝐻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𝐻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𝐻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sz="2000" dirty="0"/>
                  <a:t>	(decreasing velocity of A atom)</a:t>
                </a:r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b="1" dirty="0">
                    <a:solidFill>
                      <a:srgbClr val="7030A0"/>
                    </a:solidFill>
                  </a:rPr>
                  <a:t>(6) For every B-C atom pair, the velocities of B and C atoms are modified a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𝐶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𝑜𝑙𝑑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∥</m:t>
                                          </m:r>
                                        </m:sup>
                                      </m:sSub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𝑜𝑙𝑑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𝜹𝝐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b="1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  <m:sub>
                                          <m:r>
                                            <a:rPr lang="en-US" b="1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𝑩𝑪</m:t>
                                          </m:r>
                                        </m:sub>
                                      </m:sSub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𝒇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𝑩𝑪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∥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𝑙𝑑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∥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r>
                  <a:rPr lang="en-US" dirty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𝑙𝑑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</m:t>
                        </m:r>
                      </m:sub>
                    </m:sSub>
                  </m:oMath>
                </a14:m>
                <a:r>
                  <a:rPr lang="en-US" dirty="0"/>
                  <a:t>,  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𝑒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𝑙𝑑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sz="2000" dirty="0"/>
                  <a:t>	</a:t>
                </a:r>
              </a:p>
              <a:p>
                <a:r>
                  <a:rPr lang="en-US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box>
                          <m:box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𝐶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𝜈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𝑜𝑙𝑑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∥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𝜈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𝑜𝑙𝑑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∥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box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box>
                              <m:box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𝐵𝐶</m:t>
                                    </m:r>
                                  </m:sub>
                                </m:sSub>
                              </m:e>
                            </m:box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𝜈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𝑜𝑙𝑑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∥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𝜈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𝑜𝑙𝑑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∥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0B88FA8-2DEE-47F2-B3DA-0C423330CF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004" y="836909"/>
                <a:ext cx="8237989" cy="5730223"/>
              </a:xfrm>
              <a:prstGeom prst="rect">
                <a:avLst/>
              </a:prstGeom>
              <a:blipFill>
                <a:blip r:embed="rId3"/>
                <a:stretch>
                  <a:fillRect l="-740" t="-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C092E13F-A640-4EB1-9222-6B3D8113CD58}"/>
              </a:ext>
            </a:extLst>
          </p:cNvPr>
          <p:cNvSpPr/>
          <p:nvPr/>
        </p:nvSpPr>
        <p:spPr>
          <a:xfrm>
            <a:off x="3048907" y="148215"/>
            <a:ext cx="30461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00B050"/>
                </a:solidFill>
              </a:rPr>
              <a:t>ZPE correction schem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2EC218-C4F3-422E-9127-600C723B0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9494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907E9F7C-F308-48EA-9373-2DAB2533D83E}"/>
              </a:ext>
            </a:extLst>
          </p:cNvPr>
          <p:cNvSpPr/>
          <p:nvPr/>
        </p:nvSpPr>
        <p:spPr>
          <a:xfrm>
            <a:off x="1433013" y="114406"/>
            <a:ext cx="62779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00B050"/>
                </a:solidFill>
              </a:rPr>
              <a:t>Results: Ground state Dynamics of Water dimer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430A6B1-6D52-4E79-92EA-DED63F8DC6C0}"/>
              </a:ext>
            </a:extLst>
          </p:cNvPr>
          <p:cNvSpPr txBox="1"/>
          <p:nvPr/>
        </p:nvSpPr>
        <p:spPr>
          <a:xfrm>
            <a:off x="352044" y="629572"/>
            <a:ext cx="8001000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b="1" dirty="0"/>
              <a:t>MP2/</a:t>
            </a:r>
            <a:r>
              <a:rPr lang="en-US" sz="2000" b="1" dirty="0" err="1"/>
              <a:t>aug</a:t>
            </a:r>
            <a:r>
              <a:rPr lang="en-US" sz="2000" b="1" dirty="0"/>
              <a:t>-cc-</a:t>
            </a:r>
            <a:r>
              <a:rPr lang="en-US" sz="2000" b="1" dirty="0" err="1"/>
              <a:t>pVDZ</a:t>
            </a:r>
            <a:r>
              <a:rPr lang="en-US" sz="2000" b="1" dirty="0"/>
              <a:t> </a:t>
            </a:r>
            <a:r>
              <a:rPr lang="en-US" sz="2000" dirty="0"/>
              <a:t>level of theory; Ground state BO dynamic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/>
              <a:t>Ab initio calculated ZPE is 1.28 eV. </a:t>
            </a:r>
          </a:p>
          <a:p>
            <a:r>
              <a:rPr lang="en-US" sz="2000" dirty="0"/>
              <a:t>     Stretching mode frequency between the two water monomer is 200 cm</a:t>
            </a:r>
            <a:r>
              <a:rPr lang="en-US" sz="2000" baseline="30000" dirty="0"/>
              <a:t>-1</a:t>
            </a:r>
            <a:r>
              <a:rPr lang="en-US" sz="2000" dirty="0"/>
              <a:t> </a:t>
            </a:r>
          </a:p>
          <a:p>
            <a:r>
              <a:rPr lang="en-US" sz="2000" dirty="0"/>
              <a:t>     ZPE is 0.012 eV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/>
              <a:t>The dimer dissociation energy (</a:t>
            </a:r>
            <a:r>
              <a:rPr lang="en-US" sz="2000" i="1" dirty="0"/>
              <a:t>D</a:t>
            </a:r>
            <a:r>
              <a:rPr lang="en-US" sz="2000" i="1" baseline="-25000" dirty="0"/>
              <a:t>e</a:t>
            </a:r>
            <a:r>
              <a:rPr lang="en-US" sz="2000" dirty="0"/>
              <a:t>) is 0.225 eV; </a:t>
            </a:r>
          </a:p>
          <a:p>
            <a:r>
              <a:rPr lang="en-US" sz="2000" dirty="0"/>
              <a:t>      Bowman HBB2 PES predicts 0.216 eV; CCSD(T)/CBS limit is 0.218 eV. </a:t>
            </a:r>
          </a:p>
          <a:p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nitial conditions are generated by correlated quantum HO distribution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elected 100 initial conditions </a:t>
            </a:r>
          </a:p>
          <a:p>
            <a:r>
              <a:rPr lang="en-US" sz="2000" dirty="0"/>
              <a:t>     with the total energy ZPE +- 0.1 eV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Any dissociation of the dimer will occur </a:t>
            </a:r>
          </a:p>
          <a:p>
            <a:r>
              <a:rPr lang="en-US" sz="2000" dirty="0"/>
              <a:t>     only due to the unrealistic ZPE leakage </a:t>
            </a:r>
          </a:p>
          <a:p>
            <a:r>
              <a:rPr lang="en-US" sz="2000" dirty="0"/>
              <a:t>     from other modes.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570B132-1C06-4D87-BFB2-E77A015E21E1}"/>
              </a:ext>
            </a:extLst>
          </p:cNvPr>
          <p:cNvSpPr txBox="1"/>
          <p:nvPr/>
        </p:nvSpPr>
        <p:spPr>
          <a:xfrm>
            <a:off x="352044" y="6091268"/>
            <a:ext cx="4146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owman et al., </a:t>
            </a:r>
            <a:r>
              <a:rPr lang="en-US" sz="1400" i="1" dirty="0"/>
              <a:t>J. Chem. Phys. </a:t>
            </a:r>
            <a:r>
              <a:rPr lang="en-US" sz="1400" b="1" dirty="0"/>
              <a:t>130</a:t>
            </a:r>
            <a:r>
              <a:rPr lang="en-US" sz="1400" dirty="0"/>
              <a:t>, 144314 (2009)</a:t>
            </a:r>
          </a:p>
          <a:p>
            <a:r>
              <a:rPr lang="en-US" sz="1400" dirty="0"/>
              <a:t>J. R. Lane, </a:t>
            </a:r>
            <a:r>
              <a:rPr lang="en-US" sz="1400" i="1" dirty="0"/>
              <a:t>J. Chem. Theory </a:t>
            </a:r>
            <a:r>
              <a:rPr lang="en-US" sz="1400" i="1" dirty="0" err="1"/>
              <a:t>Comput</a:t>
            </a:r>
            <a:r>
              <a:rPr lang="en-US" sz="1400" i="1" dirty="0"/>
              <a:t>. </a:t>
            </a:r>
            <a:r>
              <a:rPr lang="en-US" sz="1400" b="1" dirty="0"/>
              <a:t>9</a:t>
            </a:r>
            <a:r>
              <a:rPr lang="en-US" sz="1400" dirty="0"/>
              <a:t>, 316 (2013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525600-CAF5-416C-B5EA-D82CD7651E8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4" t="11200" r="7866" b="4266"/>
          <a:stretch/>
        </p:blipFill>
        <p:spPr>
          <a:xfrm>
            <a:off x="4992624" y="3589792"/>
            <a:ext cx="4032503" cy="3144658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C112F9-8E2B-49E5-A93F-9E2027B08A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19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3964972-ADF0-44D5-97E2-3279CB1399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16" y="471679"/>
            <a:ext cx="4320000" cy="288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36F864D-A152-47C9-BCDB-FC124F24AC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16" y="3793177"/>
            <a:ext cx="4320000" cy="288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D7C7C24-DDE9-4A53-9D85-ED8B0E27F992}"/>
              </a:ext>
            </a:extLst>
          </p:cNvPr>
          <p:cNvSpPr txBox="1"/>
          <p:nvPr/>
        </p:nvSpPr>
        <p:spPr>
          <a:xfrm>
            <a:off x="1366945" y="284114"/>
            <a:ext cx="23272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efore ZPE Corre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2CDA4B-C61A-45AB-904E-20EE5D35AAE6}"/>
              </a:ext>
            </a:extLst>
          </p:cNvPr>
          <p:cNvSpPr txBox="1"/>
          <p:nvPr/>
        </p:nvSpPr>
        <p:spPr>
          <a:xfrm>
            <a:off x="1421810" y="3614756"/>
            <a:ext cx="2210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After ZPE Correc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E9C313A-D0D5-4510-B8C0-87AE9B6E3046}"/>
              </a:ext>
            </a:extLst>
          </p:cNvPr>
          <p:cNvSpPr txBox="1"/>
          <p:nvPr/>
        </p:nvSpPr>
        <p:spPr>
          <a:xfrm>
            <a:off x="4493648" y="3580517"/>
            <a:ext cx="4480235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b="1" dirty="0"/>
              <a:t>Bowman </a:t>
            </a:r>
            <a:r>
              <a:rPr lang="en-US" sz="2000" dirty="0"/>
              <a:t>[JCP, 132, 164103 (2010)]:</a:t>
            </a:r>
          </a:p>
          <a:p>
            <a:pPr marL="627063" lvl="1" indent="-169863">
              <a:buFont typeface="Arial" panose="020B0604020202020204" pitchFamily="34" charset="0"/>
              <a:buChar char="•"/>
            </a:pPr>
            <a:r>
              <a:rPr lang="en-US" sz="2000" dirty="0"/>
              <a:t>averaging over 100 trajectories     </a:t>
            </a:r>
          </a:p>
          <a:p>
            <a:pPr marL="627063" lvl="1" indent="-169863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t = 0.0484 fs</a:t>
            </a:r>
            <a:r>
              <a:rPr lang="en-US" sz="2000" dirty="0"/>
              <a:t>,</a:t>
            </a:r>
          </a:p>
          <a:p>
            <a:pPr marL="627063" lvl="1" indent="-169863">
              <a:buFont typeface="Arial" panose="020B0604020202020204" pitchFamily="34" charset="0"/>
              <a:buChar char="•"/>
            </a:pPr>
            <a:r>
              <a:rPr lang="en-US" sz="2000" dirty="0"/>
              <a:t>correction took at every </a:t>
            </a:r>
            <a:r>
              <a:rPr lang="en-US" sz="2000" dirty="0">
                <a:solidFill>
                  <a:srgbClr val="FF0000"/>
                </a:solidFill>
              </a:rPr>
              <a:t>0.24 fs</a:t>
            </a:r>
            <a:r>
              <a:rPr lang="en-US" sz="2000" dirty="0"/>
              <a:t>. </a:t>
            </a:r>
          </a:p>
          <a:p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b="1" dirty="0"/>
              <a:t>Present case:</a:t>
            </a:r>
          </a:p>
          <a:p>
            <a:pPr marL="627063" lvl="1" indent="-169863">
              <a:buFont typeface="Arial" panose="020B0604020202020204" pitchFamily="34" charset="0"/>
              <a:buChar char="•"/>
            </a:pPr>
            <a:r>
              <a:rPr lang="en-US" sz="2000" dirty="0"/>
              <a:t>averaging over 100 trajectories </a:t>
            </a:r>
          </a:p>
          <a:p>
            <a:pPr marL="627063" lvl="1" indent="-169863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t  = 0.5 fs</a:t>
            </a:r>
            <a:r>
              <a:rPr lang="en-US" sz="2000" dirty="0"/>
              <a:t>,</a:t>
            </a:r>
          </a:p>
          <a:p>
            <a:pPr marL="627063" lvl="1" indent="-169863">
              <a:buFont typeface="Arial" panose="020B0604020202020204" pitchFamily="34" charset="0"/>
              <a:buChar char="•"/>
            </a:pPr>
            <a:r>
              <a:rPr lang="en-US" sz="2000" dirty="0"/>
              <a:t>correction is invoked at every </a:t>
            </a:r>
            <a:r>
              <a:rPr lang="en-US" sz="2000" dirty="0">
                <a:solidFill>
                  <a:srgbClr val="FF0000"/>
                </a:solidFill>
              </a:rPr>
              <a:t>10 fs</a:t>
            </a:r>
            <a:r>
              <a:rPr lang="en-US" sz="2000" dirty="0"/>
              <a:t>. </a:t>
            </a:r>
          </a:p>
          <a:p>
            <a:pPr marL="627063" lvl="1" indent="-169863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B050"/>
                </a:solidFill>
              </a:rPr>
              <a:t>NO HESSIAN 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A33DA1F-5D25-43CF-A36B-E4AC20009060}"/>
              </a:ext>
            </a:extLst>
          </p:cNvPr>
          <p:cNvGrpSpPr/>
          <p:nvPr/>
        </p:nvGrpSpPr>
        <p:grpSpPr>
          <a:xfrm>
            <a:off x="4912782" y="302402"/>
            <a:ext cx="3856314" cy="3203754"/>
            <a:chOff x="4912782" y="302402"/>
            <a:chExt cx="3856314" cy="320375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D10016B-1365-4211-9303-78EC00B197D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912782" y="653446"/>
              <a:ext cx="3856314" cy="285271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ABDE65A-563F-4C93-ACB2-91F1081B980C}"/>
                </a:ext>
              </a:extLst>
            </p:cNvPr>
            <p:cNvSpPr txBox="1"/>
            <p:nvPr/>
          </p:nvSpPr>
          <p:spPr>
            <a:xfrm>
              <a:off x="6191929" y="302402"/>
              <a:ext cx="20742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Bowman Correction 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A737D37-96E9-40CE-BC62-F4F64AFB2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673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F7D41C-2312-4551-8694-78F545D47A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910" y="1618667"/>
            <a:ext cx="5586180" cy="47231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928E98D-16B4-4987-B4B2-79EB74067FA2}"/>
              </a:ext>
            </a:extLst>
          </p:cNvPr>
          <p:cNvSpPr txBox="1"/>
          <p:nvPr/>
        </p:nvSpPr>
        <p:spPr>
          <a:xfrm>
            <a:off x="1298448" y="329398"/>
            <a:ext cx="71231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The O—O distances between the two monomer at every timestep up to 20 </a:t>
            </a:r>
            <a:r>
              <a:rPr lang="en-US" sz="2000" dirty="0" err="1"/>
              <a:t>ps</a:t>
            </a:r>
            <a:r>
              <a:rPr lang="en-US" sz="2000" dirty="0"/>
              <a:t> for 100 trajectories are collected and plotted as normalized histogram.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2253A87-88A5-4EC6-A862-6DCB9881C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1043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62E947-4A55-44D6-84F9-9332BDEF9352}"/>
              </a:ext>
            </a:extLst>
          </p:cNvPr>
          <p:cNvSpPr txBox="1"/>
          <p:nvPr/>
        </p:nvSpPr>
        <p:spPr>
          <a:xfrm>
            <a:off x="347471" y="214989"/>
            <a:ext cx="80203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66"/>
                </a:solidFill>
              </a:rPr>
              <a:t>Power Spectra: </a:t>
            </a:r>
            <a:r>
              <a:rPr lang="en-US" sz="2000" dirty="0">
                <a:solidFill>
                  <a:srgbClr val="000066"/>
                </a:solidFill>
              </a:rPr>
              <a:t>Fourier transform of the velocity autocorrelation func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346034-BE49-484B-AB9D-4B3151C40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33085"/>
              </p:ext>
            </p:extLst>
          </p:nvPr>
        </p:nvGraphicFramePr>
        <p:xfrm>
          <a:off x="2414482" y="679451"/>
          <a:ext cx="4120962" cy="59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4" imgW="1930320" imgH="279360" progId="Equation.DSMT4">
                  <p:embed/>
                </p:oleObj>
              </mc:Choice>
              <mc:Fallback>
                <p:oleObj name="Equation" r:id="rId4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4482" y="679451"/>
                        <a:ext cx="4120962" cy="596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6E4EC0F-B5E3-4E55-939B-23513E368EE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925" y="1445223"/>
            <a:ext cx="7052076" cy="519778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F33E26-3229-4B9C-A895-0D9D61712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12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CDCF8B4-CB0A-451B-A446-A87725B49911}"/>
              </a:ext>
            </a:extLst>
          </p:cNvPr>
          <p:cNvSpPr txBox="1"/>
          <p:nvPr/>
        </p:nvSpPr>
        <p:spPr>
          <a:xfrm>
            <a:off x="3768545" y="149672"/>
            <a:ext cx="1606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solidFill>
                  <a:srgbClr val="800000"/>
                </a:solidFill>
              </a:rPr>
              <a:t>Summary</a:t>
            </a:r>
            <a:endParaRPr lang="en-US" sz="2000" b="1" u="sng" dirty="0">
              <a:solidFill>
                <a:srgbClr val="8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08A06E2-85FE-4219-9A08-547C7959C2B5}"/>
              </a:ext>
            </a:extLst>
          </p:cNvPr>
          <p:cNvSpPr txBox="1"/>
          <p:nvPr/>
        </p:nvSpPr>
        <p:spPr>
          <a:xfrm>
            <a:off x="555125" y="1134919"/>
            <a:ext cx="803374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000" dirty="0"/>
              <a:t>A </a:t>
            </a:r>
            <a:r>
              <a:rPr lang="en-US" sz="2000" b="1" dirty="0">
                <a:solidFill>
                  <a:srgbClr val="00B050"/>
                </a:solidFill>
              </a:rPr>
              <a:t>Hessian free method to prevent ZPE leakage </a:t>
            </a:r>
            <a:r>
              <a:rPr lang="en-US" sz="2000" dirty="0"/>
              <a:t>in classical trajectory simulation.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000" dirty="0"/>
              <a:t>Very general in nature and Easy to implement in MQC dynamics.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000" dirty="0"/>
              <a:t>In principle, can be readily extended to excited states also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000" dirty="0"/>
              <a:t> Conserve the total energy, linear momentum and angular momentum of COM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000" dirty="0"/>
              <a:t>Dynamics has not been perturbed much, can reproduced the ground state harmonic frequencies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000" dirty="0"/>
              <a:t>This scheme is codified in the NX NS, which will be available soon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5771E4E-DB83-42A8-9696-91FD99550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8724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9B82B93-74B8-4A25-8626-60A1A22427C8}"/>
              </a:ext>
            </a:extLst>
          </p:cNvPr>
          <p:cNvSpPr/>
          <p:nvPr/>
        </p:nvSpPr>
        <p:spPr>
          <a:xfrm>
            <a:off x="707407" y="1738729"/>
            <a:ext cx="3148939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2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latin typeface="Matura MT Script Capitals" panose="03020802060602070202" pitchFamily="66" charset="0"/>
              </a:rPr>
              <a:t>Acknowledgements</a:t>
            </a:r>
            <a:endParaRPr lang="en-US" sz="2800" b="1" dirty="0">
              <a:ln/>
              <a:solidFill>
                <a:srgbClr val="0000FF"/>
              </a:solidFill>
              <a:latin typeface="Matura MT Script Capitals" panose="03020802060602070202" pitchFamily="66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9AA8EE-DEF0-4C28-8F4C-3DB505EA419B}"/>
              </a:ext>
            </a:extLst>
          </p:cNvPr>
          <p:cNvSpPr txBox="1"/>
          <p:nvPr/>
        </p:nvSpPr>
        <p:spPr>
          <a:xfrm>
            <a:off x="707406" y="2523223"/>
            <a:ext cx="314893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Arial Rounded MT Bold" panose="020F0704030504030204" pitchFamily="34" charset="0"/>
              </a:rPr>
              <a:t>Prof. Mario </a:t>
            </a:r>
            <a:r>
              <a:rPr lang="en-US" sz="2000" b="1" dirty="0" err="1">
                <a:latin typeface="Arial Rounded MT Bold" panose="020F0704030504030204" pitchFamily="34" charset="0"/>
              </a:rPr>
              <a:t>Barbatti</a:t>
            </a:r>
            <a:r>
              <a:rPr lang="en-US" sz="2000" b="1" dirty="0">
                <a:latin typeface="Arial Rounded MT Bold" panose="020F0704030504030204" pitchFamily="34" charset="0"/>
              </a:rPr>
              <a:t> </a:t>
            </a:r>
          </a:p>
          <a:p>
            <a:pPr algn="ctr"/>
            <a:endParaRPr lang="en-US" dirty="0">
              <a:latin typeface="Arial Rounded MT Bold" panose="020F0704030504030204" pitchFamily="34" charset="0"/>
            </a:endParaRPr>
          </a:p>
          <a:p>
            <a:pPr algn="ctr"/>
            <a:r>
              <a:rPr lang="en-US" dirty="0">
                <a:latin typeface="Arial Rounded MT Bold" panose="020F0704030504030204" pitchFamily="34" charset="0"/>
              </a:rPr>
              <a:t>Dr. </a:t>
            </a:r>
            <a:r>
              <a:rPr lang="en-US" dirty="0">
                <a:solidFill>
                  <a:srgbClr val="111111"/>
                </a:solidFill>
                <a:latin typeface="Arial Rounded MT Bold" panose="020F0704030504030204" pitchFamily="34" charset="0"/>
              </a:rPr>
              <a:t>Baptiste </a:t>
            </a:r>
            <a:r>
              <a:rPr lang="en-US" dirty="0" err="1">
                <a:solidFill>
                  <a:srgbClr val="111111"/>
                </a:solidFill>
                <a:latin typeface="Arial Rounded MT Bold" panose="020F0704030504030204" pitchFamily="34" charset="0"/>
              </a:rPr>
              <a:t>Demoulin</a:t>
            </a:r>
            <a:endParaRPr lang="en-US" dirty="0">
              <a:solidFill>
                <a:srgbClr val="111111"/>
              </a:solidFill>
              <a:latin typeface="Arial Rounded MT Bold" panose="020F0704030504030204" pitchFamily="34" charset="0"/>
            </a:endParaRPr>
          </a:p>
          <a:p>
            <a:pPr algn="ctr"/>
            <a:endParaRPr lang="en-US" dirty="0">
              <a:solidFill>
                <a:srgbClr val="111111"/>
              </a:solidFill>
              <a:latin typeface="Arial Rounded MT Bold" panose="020F0704030504030204" pitchFamily="34" charset="0"/>
            </a:endParaRPr>
          </a:p>
          <a:p>
            <a:pPr algn="ctr"/>
            <a:endParaRPr lang="en-US" dirty="0">
              <a:solidFill>
                <a:srgbClr val="111111"/>
              </a:solidFill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solidFill>
                  <a:srgbClr val="111111"/>
                </a:solidFill>
                <a:latin typeface="Jokerman" panose="04090605060D06020702" pitchFamily="82" charset="0"/>
              </a:rPr>
              <a:t>&amp; </a:t>
            </a:r>
          </a:p>
          <a:p>
            <a:pPr algn="ctr"/>
            <a:r>
              <a:rPr lang="en-US" sz="2000" dirty="0">
                <a:solidFill>
                  <a:srgbClr val="111111"/>
                </a:solidFill>
                <a:latin typeface="Jokerman" panose="04090605060D06020702" pitchFamily="82" charset="0"/>
              </a:rPr>
              <a:t>All my group members</a:t>
            </a:r>
            <a:endParaRPr lang="en-US" sz="2000" dirty="0">
              <a:latin typeface="Jokerman" panose="04090605060D06020702" pitchFamily="82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89653C-D589-486E-9950-E37CB8EA398C}"/>
              </a:ext>
            </a:extLst>
          </p:cNvPr>
          <p:cNvSpPr txBox="1"/>
          <p:nvPr/>
        </p:nvSpPr>
        <p:spPr>
          <a:xfrm>
            <a:off x="4650839" y="4416715"/>
            <a:ext cx="34961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/>
              <a:t>https://www.subnano.org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E9F7F142-FA88-471B-9B6E-D14499AC55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387" y="3096828"/>
            <a:ext cx="3148939" cy="137071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1531EFA9-F40C-42A4-85AE-1C77C3025B19}"/>
              </a:ext>
            </a:extLst>
          </p:cNvPr>
          <p:cNvSpPr/>
          <p:nvPr/>
        </p:nvSpPr>
        <p:spPr>
          <a:xfrm>
            <a:off x="3075136" y="5458936"/>
            <a:ext cx="3238501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6000" b="1" dirty="0">
                <a:ln/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dwardian Script ITC" panose="030303020407070D0804" pitchFamily="66" charset="0"/>
              </a:rPr>
              <a:t>Thank You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8FEDDE1-7AC0-4FE5-87B5-E13647FE7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316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B9880AE-66B9-410D-89E0-7368527D313F}"/>
              </a:ext>
            </a:extLst>
          </p:cNvPr>
          <p:cNvSpPr txBox="1"/>
          <p:nvPr/>
        </p:nvSpPr>
        <p:spPr>
          <a:xfrm>
            <a:off x="441015" y="1107627"/>
            <a:ext cx="826197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000" dirty="0"/>
              <a:t>ZPE is an outcome of quantum uncertainty principle. ZPE leak in a vibrational mode is well known in classical reaction dynamics.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000" dirty="0"/>
              <a:t>During classical trajectory propagation, the energy in some vibrational modes may fall below its quantum ZPE value and this leaked energy eventually accumulates into another mode in an isolated system.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000" dirty="0"/>
              <a:t>The classical trajectories cross the saddle point and may form products containing less energy than ZPE in the internal vibrational DOFs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28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000" dirty="0"/>
              <a:t>A quantum mechanical </a:t>
            </a:r>
            <a:r>
              <a:rPr lang="en-US" sz="2000" dirty="0" err="1"/>
              <a:t>wavepacket</a:t>
            </a:r>
            <a:r>
              <a:rPr lang="en-US" sz="2000" dirty="0"/>
              <a:t> moves over the saddle point towards products with vibrational mode energies always greater or equal to their ZPE values. </a:t>
            </a:r>
          </a:p>
          <a:p>
            <a:pPr algn="just"/>
            <a:endParaRPr lang="en-US" sz="20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AA8667F-315D-4B48-8CD9-A011740684EE}"/>
              </a:ext>
            </a:extLst>
          </p:cNvPr>
          <p:cNvSpPr/>
          <p:nvPr/>
        </p:nvSpPr>
        <p:spPr>
          <a:xfrm>
            <a:off x="3110820" y="177378"/>
            <a:ext cx="292236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prstMaterial="matte"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Introduction</a:t>
            </a:r>
            <a:endParaRPr lang="en-US" sz="4000" b="1" dirty="0">
              <a:ln/>
              <a:solidFill>
                <a:schemeClr val="accent3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55B657E-3480-49A6-9552-31DA2932E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5125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B9880AE-66B9-410D-89E0-7368527D313F}"/>
                  </a:ext>
                </a:extLst>
              </p:cNvPr>
              <p:cNvSpPr txBox="1"/>
              <p:nvPr/>
            </p:nvSpPr>
            <p:spPr>
              <a:xfrm>
                <a:off x="654253" y="1322251"/>
                <a:ext cx="7835494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en-US" sz="2000" dirty="0"/>
                  <a:t>In a medium size polyatomic molecule, the ZPE is considerable amount of energy. For benzene, it 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2000" dirty="0"/>
                  <a:t> 50 Kcal/mol. 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endParaRPr lang="en-US" sz="2000" dirty="0"/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en-US" sz="2000" dirty="0"/>
                  <a:t>The problem becomes serious if the ZPE flows out of several modes and pumps into a specific weak bond to make it unphysically hot. 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endParaRPr lang="en-US" sz="2000" dirty="0"/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en-US" sz="2000" dirty="0"/>
                  <a:t>Another alarming situation may arise if the ZPE is comparable to the barrier height of a reaction. 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endParaRPr lang="en-US" sz="2000" dirty="0"/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en-US" sz="2000" dirty="0"/>
                  <a:t>In roaming reactions of acetaldehyde (H</a:t>
                </a:r>
                <a:r>
                  <a:rPr lang="en-US" sz="2000" baseline="-25000" dirty="0"/>
                  <a:t>3</a:t>
                </a:r>
                <a:r>
                  <a:rPr lang="en-US" sz="2000" dirty="0"/>
                  <a:t>C-CH=O), simulating photodissociation at 308 nm, Bowman et al. excluded almost 85% of classical trajectories that violated ZPE product conservation.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B9880AE-66B9-410D-89E0-7368527D31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53" y="1322251"/>
                <a:ext cx="7835494" cy="3785652"/>
              </a:xfrm>
              <a:prstGeom prst="rect">
                <a:avLst/>
              </a:prstGeom>
              <a:blipFill>
                <a:blip r:embed="rId3"/>
                <a:stretch>
                  <a:fillRect l="-700" t="-966" r="-778" b="-1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AFF1FD6-AA2E-4FE1-9D76-1A9AEF1D4232}"/>
              </a:ext>
            </a:extLst>
          </p:cNvPr>
          <p:cNvSpPr txBox="1"/>
          <p:nvPr/>
        </p:nvSpPr>
        <p:spPr>
          <a:xfrm>
            <a:off x="1442720" y="5535749"/>
            <a:ext cx="6258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“ZPE leaking” problem surely needs attention ! 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1EEBA9-7539-4BC1-A73D-D9702F1D21F8}"/>
              </a:ext>
            </a:extLst>
          </p:cNvPr>
          <p:cNvSpPr/>
          <p:nvPr/>
        </p:nvSpPr>
        <p:spPr>
          <a:xfrm>
            <a:off x="3110820" y="177378"/>
            <a:ext cx="292236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prstMaterial="matte"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Introduction</a:t>
            </a:r>
            <a:endParaRPr lang="en-US" sz="4000" b="1" dirty="0">
              <a:ln/>
              <a:solidFill>
                <a:schemeClr val="accent3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5E6788A-B490-4955-8A56-AE4F22783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1796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4273918-8B31-4695-9CE6-06801420C0E0}"/>
              </a:ext>
            </a:extLst>
          </p:cNvPr>
          <p:cNvSpPr txBox="1"/>
          <p:nvPr/>
        </p:nvSpPr>
        <p:spPr>
          <a:xfrm>
            <a:off x="552994" y="1424740"/>
            <a:ext cx="803801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b="1" dirty="0">
                <a:solidFill>
                  <a:srgbClr val="000066"/>
                </a:solidFill>
              </a:rPr>
              <a:t>Simplest Fix: </a:t>
            </a:r>
            <a:r>
              <a:rPr lang="en-US" dirty="0"/>
              <a:t>Ignore ZPE in classical simulation; Discard ZPE violating trajectories that either form products with less than their ZPE </a:t>
            </a:r>
            <a:r>
              <a:rPr lang="en-US" b="1" dirty="0"/>
              <a:t>(“hard” ZPE constrain</a:t>
            </a:r>
            <a:r>
              <a:rPr lang="en-US" dirty="0"/>
              <a:t>) or form products where the sum of the product vibrational energies is less than the total product ZPE (</a:t>
            </a:r>
            <a:r>
              <a:rPr lang="en-US" b="1" dirty="0"/>
              <a:t>“soft” ZPE constrain</a:t>
            </a:r>
            <a:r>
              <a:rPr lang="en-US" dirty="0"/>
              <a:t>).  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b="1" dirty="0">
                <a:solidFill>
                  <a:srgbClr val="800000"/>
                </a:solidFill>
              </a:rPr>
              <a:t>Active Methods: </a:t>
            </a:r>
            <a:r>
              <a:rPr lang="en-US" dirty="0"/>
              <a:t>Apply some </a:t>
            </a:r>
            <a:r>
              <a:rPr lang="en-US" b="1" dirty="0"/>
              <a:t>constrains during the trajectory propagation</a:t>
            </a:r>
            <a:r>
              <a:rPr lang="en-US" dirty="0"/>
              <a:t>; directly intervening the classical propagation of nuclei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B81DAB6-0A1B-442C-A9C4-9B588EF83F32}"/>
              </a:ext>
            </a:extLst>
          </p:cNvPr>
          <p:cNvSpPr/>
          <p:nvPr/>
        </p:nvSpPr>
        <p:spPr>
          <a:xfrm>
            <a:off x="3110820" y="177378"/>
            <a:ext cx="292236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prstMaterial="matte"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Introduction</a:t>
            </a:r>
            <a:endParaRPr lang="en-US" sz="4000" b="1" dirty="0">
              <a:ln/>
              <a:solidFill>
                <a:schemeClr val="accent3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A0A5DB0-F457-447E-907A-53DD43FE4819}"/>
              </a:ext>
            </a:extLst>
          </p:cNvPr>
          <p:cNvSpPr/>
          <p:nvPr/>
        </p:nvSpPr>
        <p:spPr>
          <a:xfrm>
            <a:off x="771554" y="4786929"/>
            <a:ext cx="75734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“It is better to include no ZPE in modes, rather than to have it present and allow it to flow in an unrestricted fashion.” (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ase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 &amp; Miller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4A0017-FA11-48D1-BB26-28386F8CD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06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B9880AE-66B9-410D-89E0-7368527D313F}"/>
              </a:ext>
            </a:extLst>
          </p:cNvPr>
          <p:cNvSpPr txBox="1"/>
          <p:nvPr/>
        </p:nvSpPr>
        <p:spPr>
          <a:xfrm>
            <a:off x="1312033" y="191615"/>
            <a:ext cx="6519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800000"/>
                </a:solidFill>
              </a:rPr>
              <a:t>Bowman – </a:t>
            </a:r>
            <a:r>
              <a:rPr lang="en-US" sz="2000" b="1" dirty="0" err="1">
                <a:solidFill>
                  <a:srgbClr val="800000"/>
                </a:solidFill>
              </a:rPr>
              <a:t>Hase</a:t>
            </a:r>
            <a:r>
              <a:rPr lang="en-US" sz="2000" b="1" dirty="0">
                <a:solidFill>
                  <a:srgbClr val="800000"/>
                </a:solidFill>
              </a:rPr>
              <a:t> &amp; Miller Method: Impulsive Quantum Kicks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F920D9F-07A1-4EF6-97CE-42211433B301}"/>
                  </a:ext>
                </a:extLst>
              </p:cNvPr>
              <p:cNvSpPr txBox="1"/>
              <p:nvPr/>
            </p:nvSpPr>
            <p:spPr>
              <a:xfrm>
                <a:off x="310718" y="1074509"/>
                <a:ext cx="8522563" cy="5016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b="1" dirty="0"/>
                  <a:t>Time reversal of momentum</a:t>
                </a:r>
                <a:r>
                  <a:rPr lang="en-US" sz="2000" dirty="0"/>
                  <a:t> to prevent ZPE leak in any vibrational mode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Constrain the energy in vibrational modes to be greater than a threshold value (e.g. ZPE) during a classical trajectory propagation. </a:t>
                </a:r>
              </a:p>
              <a:p>
                <a:endParaRPr lang="en-US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onitoring the harmonic normal modes of the system throughout a trajectory and reversing the sign of the momentum of any individual normal mode violating ZPE conservation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The Hamiltonian is invariant w.r.t the sign changes of momentum in normal mode coordinates, so the total energy and the mode energies will be conserved.</a:t>
                </a:r>
              </a:p>
              <a:p>
                <a:endParaRPr lang="en-US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The trajectory is restarted with the initial conditions: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;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F920D9F-07A1-4EF6-97CE-42211433B3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718" y="1074509"/>
                <a:ext cx="8522563" cy="5016758"/>
              </a:xfrm>
              <a:prstGeom prst="rect">
                <a:avLst/>
              </a:prstGeom>
              <a:blipFill>
                <a:blip r:embed="rId3"/>
                <a:stretch>
                  <a:fillRect l="-644" t="-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7AB891D-7857-40B3-B72E-F6528880C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9541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385642F6-42BA-4F7F-B02D-53D132C13688}"/>
              </a:ext>
            </a:extLst>
          </p:cNvPr>
          <p:cNvGrpSpPr/>
          <p:nvPr/>
        </p:nvGrpSpPr>
        <p:grpSpPr>
          <a:xfrm>
            <a:off x="453587" y="1256273"/>
            <a:ext cx="3238846" cy="3996417"/>
            <a:chOff x="479713" y="1108627"/>
            <a:chExt cx="3238846" cy="39964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9D65FEA-DD3C-4CF1-8D23-9DB2E8005EE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9713" y="1108627"/>
              <a:ext cx="3238845" cy="2549867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853D234-554E-47ED-9F1C-B2CC6C61F9B6}"/>
                </a:ext>
              </a:extLst>
            </p:cNvPr>
            <p:cNvSpPr txBox="1"/>
            <p:nvPr/>
          </p:nvSpPr>
          <p:spPr>
            <a:xfrm>
              <a:off x="479714" y="3658494"/>
              <a:ext cx="3238845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000066"/>
                  </a:solidFill>
                </a:rPr>
                <a:t>Hard Sphere Repulsive Potential: </a:t>
              </a:r>
            </a:p>
            <a:p>
              <a:r>
                <a:rPr lang="en-US" dirty="0"/>
                <a:t>phase-space plot of a normal mode. The shaded area represents the vibrational energy less than ZPE. 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CD029D9-9BBA-48DA-A4AF-23376C59832A}"/>
              </a:ext>
            </a:extLst>
          </p:cNvPr>
          <p:cNvGrpSpPr/>
          <p:nvPr/>
        </p:nvGrpSpPr>
        <p:grpSpPr>
          <a:xfrm>
            <a:off x="4138336" y="800026"/>
            <a:ext cx="4708835" cy="4832397"/>
            <a:chOff x="4138336" y="800026"/>
            <a:chExt cx="4708835" cy="4832397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ECF73491-615D-46A5-A2AD-43243AF16597}"/>
                </a:ext>
              </a:extLst>
            </p:cNvPr>
            <p:cNvGrpSpPr/>
            <p:nvPr/>
          </p:nvGrpSpPr>
          <p:grpSpPr>
            <a:xfrm>
              <a:off x="4138336" y="1082093"/>
              <a:ext cx="4708835" cy="4550330"/>
              <a:chOff x="4077374" y="1535822"/>
              <a:chExt cx="4708835" cy="4550330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466AA5-5724-4FE6-9A2C-F0F1938504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77374" y="1535822"/>
                <a:ext cx="2419219" cy="3600000"/>
              </a:xfrm>
              <a:prstGeom prst="rect">
                <a:avLst/>
              </a:prstGeom>
            </p:spPr>
          </p:pic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D94FC666-2383-420C-9076-9890AFF92FA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74200" y="1535822"/>
                <a:ext cx="2312009" cy="3600000"/>
              </a:xfrm>
              <a:prstGeom prst="rect">
                <a:avLst/>
              </a:prstGeom>
            </p:spPr>
          </p:pic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85B4C78-0903-4374-B475-3EF42E758378}"/>
                  </a:ext>
                </a:extLst>
              </p:cNvPr>
              <p:cNvSpPr txBox="1"/>
              <p:nvPr/>
            </p:nvSpPr>
            <p:spPr>
              <a:xfrm>
                <a:off x="4077375" y="5162822"/>
                <a:ext cx="470883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The phase–space plot and the mode energy for the Henon-</a:t>
                </a:r>
                <a:r>
                  <a:rPr lang="en-US" dirty="0" err="1"/>
                  <a:t>Heiles</a:t>
                </a:r>
                <a:r>
                  <a:rPr lang="en-US" dirty="0"/>
                  <a:t> Hamiltonian with and without constrained trajectory calculation. </a:t>
                </a: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878F3F3-8DB6-498A-AA32-4B30F7386E7D}"/>
                </a:ext>
              </a:extLst>
            </p:cNvPr>
            <p:cNvSpPr txBox="1"/>
            <p:nvPr/>
          </p:nvSpPr>
          <p:spPr>
            <a:xfrm>
              <a:off x="5881270" y="4370539"/>
              <a:ext cx="1763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(Unconstrained)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FC5C779-7A1C-4843-A4F7-712D180DD340}"/>
                </a:ext>
              </a:extLst>
            </p:cNvPr>
            <p:cNvSpPr txBox="1"/>
            <p:nvPr/>
          </p:nvSpPr>
          <p:spPr>
            <a:xfrm>
              <a:off x="6014827" y="800026"/>
              <a:ext cx="14864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(Constrained)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C278F602-328F-43FF-B14A-E2A3FCCEC3A0}"/>
              </a:ext>
            </a:extLst>
          </p:cNvPr>
          <p:cNvSpPr txBox="1"/>
          <p:nvPr/>
        </p:nvSpPr>
        <p:spPr>
          <a:xfrm>
            <a:off x="453587" y="6460337"/>
            <a:ext cx="53851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J. M. Bowman, B. </a:t>
            </a:r>
            <a:r>
              <a:rPr lang="en-US" sz="1400" dirty="0" err="1"/>
              <a:t>Gazdy</a:t>
            </a:r>
            <a:r>
              <a:rPr lang="en-US" sz="1400" dirty="0"/>
              <a:t>, Q. Sun, </a:t>
            </a:r>
            <a:r>
              <a:rPr lang="en-US" sz="1400" i="1" dirty="0"/>
              <a:t>J. Chem. Phys. </a:t>
            </a:r>
            <a:r>
              <a:rPr lang="en-US" sz="1400" b="1" dirty="0"/>
              <a:t>91</a:t>
            </a:r>
            <a:r>
              <a:rPr lang="en-US" sz="1400" dirty="0"/>
              <a:t>, 2859 (1989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FDEB1E-9F8F-45F3-94FF-E792DEAA482E}"/>
              </a:ext>
            </a:extLst>
          </p:cNvPr>
          <p:cNvSpPr txBox="1"/>
          <p:nvPr/>
        </p:nvSpPr>
        <p:spPr>
          <a:xfrm>
            <a:off x="504033" y="5709676"/>
            <a:ext cx="813593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Arial Rounded MT Bold" panose="020F0704030504030204" pitchFamily="34" charset="0"/>
              </a:rPr>
              <a:t>These normal modes corresponds to the equilibrium geometry and not the instantaneous normal modes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9EA1767-7CE4-4D6F-A548-7BF257575220}"/>
              </a:ext>
            </a:extLst>
          </p:cNvPr>
          <p:cNvSpPr txBox="1"/>
          <p:nvPr/>
        </p:nvSpPr>
        <p:spPr>
          <a:xfrm>
            <a:off x="1312033" y="191615"/>
            <a:ext cx="6519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800000"/>
                </a:solidFill>
              </a:rPr>
              <a:t>Bowman – </a:t>
            </a:r>
            <a:r>
              <a:rPr lang="en-US" sz="2000" b="1" dirty="0" err="1">
                <a:solidFill>
                  <a:srgbClr val="800000"/>
                </a:solidFill>
              </a:rPr>
              <a:t>Hase</a:t>
            </a:r>
            <a:r>
              <a:rPr lang="en-US" sz="2000" b="1" dirty="0">
                <a:solidFill>
                  <a:srgbClr val="800000"/>
                </a:solidFill>
              </a:rPr>
              <a:t> &amp; Miller Method: Impulsive Quantum Kicks 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CD2157-9AF1-4FB3-9F13-9EF333BCB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32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CB6B6E4-A5E8-4B79-B165-D966284E5444}"/>
              </a:ext>
            </a:extLst>
          </p:cNvPr>
          <p:cNvSpPr txBox="1"/>
          <p:nvPr/>
        </p:nvSpPr>
        <p:spPr>
          <a:xfrm>
            <a:off x="478971" y="901777"/>
            <a:ext cx="844129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When the molecule moves far away from the equilibrium, an </a:t>
            </a:r>
            <a:r>
              <a:rPr lang="en-US" sz="2000" b="1" i="1" dirty="0"/>
              <a:t>instantaneous normal modes</a:t>
            </a:r>
            <a:r>
              <a:rPr lang="en-US" sz="2000" dirty="0"/>
              <a:t> description is required at any arbitrary nuclear configuration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3F5149-925D-477C-89C0-BB812EB364F5}"/>
              </a:ext>
            </a:extLst>
          </p:cNvPr>
          <p:cNvSpPr txBox="1"/>
          <p:nvPr/>
        </p:nvSpPr>
        <p:spPr>
          <a:xfrm>
            <a:off x="328963" y="6429583"/>
            <a:ext cx="59302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W. H. Miller, W. L. </a:t>
            </a:r>
            <a:r>
              <a:rPr lang="en-US" sz="1400" dirty="0" err="1"/>
              <a:t>Hase</a:t>
            </a:r>
            <a:r>
              <a:rPr lang="en-US" sz="1400" dirty="0"/>
              <a:t>, C. L. Darling, </a:t>
            </a:r>
            <a:r>
              <a:rPr lang="en-US" sz="1400" i="1" dirty="0"/>
              <a:t>J. Chem. Phys. </a:t>
            </a:r>
            <a:r>
              <a:rPr lang="en-US" sz="1400" b="1" dirty="0"/>
              <a:t>91</a:t>
            </a:r>
            <a:r>
              <a:rPr lang="en-US" sz="1400" dirty="0"/>
              <a:t>, 2863 (1989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6BA4ED-3403-4ED9-9DAE-4ECBBE5D77E5}"/>
              </a:ext>
            </a:extLst>
          </p:cNvPr>
          <p:cNvSpPr txBox="1"/>
          <p:nvPr/>
        </p:nvSpPr>
        <p:spPr>
          <a:xfrm>
            <a:off x="1312033" y="191615"/>
            <a:ext cx="6519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800000"/>
                </a:solidFill>
              </a:rPr>
              <a:t>Bowman – </a:t>
            </a:r>
            <a:r>
              <a:rPr lang="en-US" sz="2000" b="1" dirty="0" err="1">
                <a:solidFill>
                  <a:srgbClr val="800000"/>
                </a:solidFill>
              </a:rPr>
              <a:t>Hase</a:t>
            </a:r>
            <a:r>
              <a:rPr lang="en-US" sz="2000" b="1" dirty="0">
                <a:solidFill>
                  <a:srgbClr val="800000"/>
                </a:solidFill>
              </a:rPr>
              <a:t> &amp; Miller Method: Impulsive Quantum Kicks 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B5CC499-5C68-4F8D-BB23-086D6ABC2CEA}"/>
              </a:ext>
            </a:extLst>
          </p:cNvPr>
          <p:cNvSpPr/>
          <p:nvPr/>
        </p:nvSpPr>
        <p:spPr>
          <a:xfrm>
            <a:off x="637872" y="1972909"/>
            <a:ext cx="8123489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66"/>
                </a:solidFill>
              </a:rPr>
              <a:t>The basic idea remains the same, requires Hessian calculation at each timestep.</a:t>
            </a:r>
          </a:p>
          <a:p>
            <a:endParaRPr lang="en-US" sz="2000" b="1" dirty="0">
              <a:solidFill>
                <a:srgbClr val="000066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After each timestep, diagonalize the projected force constant matrix at the current position; obtain eigenvalue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heck ZPE leakage for each mode and correct if necessary.</a:t>
            </a:r>
          </a:p>
          <a:p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ince the treatment affects the vibrational mode only when it is below the ZPE level, where the corresponding DOF are reasonably well described harmonically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gnored the imaginary frequency modes.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6175CC-5B68-4847-9FB6-0AE703B84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47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3E88439-B899-4530-9229-A7C97872678A}"/>
              </a:ext>
            </a:extLst>
          </p:cNvPr>
          <p:cNvSpPr txBox="1"/>
          <p:nvPr/>
        </p:nvSpPr>
        <p:spPr>
          <a:xfrm>
            <a:off x="330741" y="6378351"/>
            <a:ext cx="51931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. J. C. </a:t>
            </a:r>
            <a:r>
              <a:rPr lang="en-US" sz="1400" dirty="0" err="1"/>
              <a:t>Varandas</a:t>
            </a:r>
            <a:r>
              <a:rPr lang="en-US" sz="1400" dirty="0"/>
              <a:t>, J. M. C. Marques, </a:t>
            </a:r>
            <a:r>
              <a:rPr lang="en-US" sz="1400" i="1" dirty="0"/>
              <a:t>J. Chem. Phys. </a:t>
            </a:r>
            <a:r>
              <a:rPr lang="en-US" sz="1400" b="1" dirty="0"/>
              <a:t>100</a:t>
            </a:r>
            <a:r>
              <a:rPr lang="en-US" sz="1400" dirty="0"/>
              <a:t>, 1908 (1994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B3B07E8-CA71-47BB-80AD-D0C433141E3B}"/>
              </a:ext>
            </a:extLst>
          </p:cNvPr>
          <p:cNvSpPr txBox="1"/>
          <p:nvPr/>
        </p:nvSpPr>
        <p:spPr>
          <a:xfrm>
            <a:off x="2989863" y="257265"/>
            <a:ext cx="3164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800000"/>
                </a:solidFill>
              </a:rPr>
              <a:t>Varandas</a:t>
            </a:r>
            <a:r>
              <a:rPr lang="en-US" sz="2400" b="1" dirty="0">
                <a:solidFill>
                  <a:srgbClr val="800000"/>
                </a:solidFill>
              </a:rPr>
              <a:t> Proposal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15D7C6-23C4-4A4B-86DC-A03197E04B7F}"/>
                  </a:ext>
                </a:extLst>
              </p:cNvPr>
              <p:cNvSpPr txBox="1"/>
              <p:nvPr/>
            </p:nvSpPr>
            <p:spPr>
              <a:xfrm>
                <a:off x="330741" y="914403"/>
                <a:ext cx="8307422" cy="4583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b="1" dirty="0"/>
                  <a:t>Instantaneous normal mode calculation</a:t>
                </a:r>
                <a:r>
                  <a:rPr lang="en-US" sz="2000" dirty="0"/>
                  <a:t>, The same ZPE constraint in local normal mode. 	</a:t>
                </a:r>
                <a:endParaRPr lang="en-US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b="1" dirty="0"/>
                  <a:t>Calculate the energy leak in the particular DOF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b="1" dirty="0">
                  <a:solidFill>
                    <a:srgbClr val="000066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b="1" dirty="0">
                    <a:solidFill>
                      <a:srgbClr val="0000FF"/>
                    </a:solidFill>
                  </a:rPr>
                  <a:t>Pump the leaked energy to this DOF.</a:t>
                </a:r>
                <a:endParaRPr lang="en-US" sz="2000" dirty="0">
                  <a:solidFill>
                    <a:srgbClr val="0000FF"/>
                  </a:solidFill>
                </a:endParaRPr>
              </a:p>
              <a:p>
                <a:endParaRPr lang="en-US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b="1" dirty="0">
                    <a:solidFill>
                      <a:srgbClr val="00B050"/>
                    </a:solidFill>
                  </a:rPr>
                  <a:t>To compensate this energy leak in a bound mode, the remaining vibrational modes act as an energy pool from which energy may be taken. </a:t>
                </a:r>
              </a:p>
              <a:p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= ±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= ±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sz="2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𝑷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  <m:sup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bSup>
                                </m:num>
                                <m:den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≠</m:t>
                                      </m:r>
                                      <m:r>
                                        <a:rPr lang="en-US" sz="2000" b="1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  <m:sup/>
                                    <m:e>
                                      <m:sSubSup>
                                        <m:sSubSupPr>
                                          <m:ctrlPr>
                                            <a:rPr lang="en-US" sz="2000" b="1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1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𝑷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  <m:sup>
                                          <m:r>
                                            <a:rPr lang="en-US" sz="2000" b="1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bSup>
                                    </m:e>
                                  </m:nary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When the old value of the momentum is negative, “-” sign will be used.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15D7C6-23C4-4A4B-86DC-A03197E04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41" y="914403"/>
                <a:ext cx="8307422" cy="4583049"/>
              </a:xfrm>
              <a:prstGeom prst="rect">
                <a:avLst/>
              </a:prstGeom>
              <a:blipFill>
                <a:blip r:embed="rId3"/>
                <a:stretch>
                  <a:fillRect l="-734" t="-665" r="-660" b="-1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FF005B-2C7E-4C84-A8B5-BCB74D8AA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6082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D8574A1-4788-452E-A616-B9645A15E4F0}"/>
              </a:ext>
            </a:extLst>
          </p:cNvPr>
          <p:cNvSpPr txBox="1"/>
          <p:nvPr/>
        </p:nvSpPr>
        <p:spPr>
          <a:xfrm>
            <a:off x="2251077" y="204738"/>
            <a:ext cx="47481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0070C0"/>
                </a:solidFill>
              </a:rPr>
              <a:t>New Proposed Scheme to prevent ZPE leak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83A337F-CEC1-4A8D-BC51-69E7248A6608}"/>
              </a:ext>
            </a:extLst>
          </p:cNvPr>
          <p:cNvSpPr txBox="1"/>
          <p:nvPr/>
        </p:nvSpPr>
        <p:spPr>
          <a:xfrm>
            <a:off x="425302" y="862582"/>
            <a:ext cx="829339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00B050"/>
                </a:solidFill>
              </a:rPr>
              <a:t>Expensive Hessian calculation and normal mode analysis are not required.</a:t>
            </a:r>
          </a:p>
          <a:p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000" dirty="0"/>
              <a:t>Conserves total energy, linear momentum and COM angular momentum. 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000" dirty="0"/>
              <a:t>Designed for implementing in the MQC direct dynamics. 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2000" dirty="0"/>
          </a:p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sz="2000" dirty="0"/>
              <a:t>Monitor the kinetic energy of a local vibration. When the KE drops below a certain threshold, pump the leaked energy in a particular bond. </a:t>
            </a:r>
          </a:p>
          <a:p>
            <a:pPr marL="285750" indent="-285750" algn="just">
              <a:buFont typeface="Wingdings" panose="05000000000000000000" pitchFamily="2" charset="2"/>
              <a:buChar char="v"/>
            </a:pPr>
            <a:endParaRPr lang="en-US" sz="2000" dirty="0"/>
          </a:p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sz="2000" dirty="0"/>
              <a:t>The energy is taken from the pool of energy constructed by the other bonds. </a:t>
            </a:r>
          </a:p>
          <a:p>
            <a:pPr marL="285750" indent="-285750" algn="just">
              <a:buFont typeface="Wingdings" panose="05000000000000000000" pitchFamily="2" charset="2"/>
              <a:buChar char="v"/>
            </a:pPr>
            <a:endParaRPr lang="en-US" sz="2000" dirty="0"/>
          </a:p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sz="2000" dirty="0"/>
              <a:t>All these energy adjustments are occurred in terms of velocity of the corresponding classical nuclei. </a:t>
            </a:r>
          </a:p>
          <a:p>
            <a:pPr algn="just"/>
            <a:endParaRPr lang="en-US" sz="2000" dirty="0"/>
          </a:p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sz="2000" dirty="0"/>
              <a:t>In this case, the energy is taken from the other bonds, i.e. from the molecule itself. So, the energy is conserved inherently keeping the system as a microcanonical ensemble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1CEB1E9-FF9D-49A9-98B3-00574CD44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FF897-6155-4313-8BC3-7F5DECA35BE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508414"/>
      </p:ext>
    </p:extLst>
  </p:cSld>
  <p:clrMapOvr>
    <a:masterClrMapping/>
  </p:clrMapOvr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tlas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Atlas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Rockwell" panose="020606030202050204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tlas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alpha val="60000"/>
                <a:satMod val="109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4000"/>
                <a:satMod val="130000"/>
                <a:lumMod val="92000"/>
              </a:schemeClr>
            </a:gs>
            <a:gs pos="100000">
              <a:schemeClr val="phClr">
                <a:shade val="76000"/>
                <a:satMod val="130000"/>
                <a:lumMod val="8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0000"/>
            </a:schemeClr>
          </a:solidFill>
          <a:prstDash val="solid"/>
        </a:ln>
        <a:ln w="15875" cap="flat" cmpd="sng" algn="ctr">
          <a:solidFill>
            <a:schemeClr val="phClr">
              <a:shade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>
            <a:bevelT w="0" h="0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10000">
              <a:schemeClr val="phClr">
                <a:tint val="94000"/>
                <a:lumMod val="116000"/>
              </a:schemeClr>
            </a:gs>
            <a:gs pos="100000">
              <a:schemeClr val="phClr">
                <a:tint val="98000"/>
                <a:shade val="86000"/>
                <a:satMod val="90000"/>
                <a:lumMod val="88000"/>
              </a:schemeClr>
            </a:gs>
          </a:gsLst>
          <a:path path="circle">
            <a:fillToRect l="50000" t="15000" r="50000" b="169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tlas" id="{5156B0E4-0EB1-49FE-A26B-15F6F698AEC6}" vid="{508F7963-D0B5-43F7-BB2C-FCE3009C08EC}"/>
    </a:ext>
  </a:ext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Quotabl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Quotabl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Quotable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6F3559E9-1A4C-49D8-94D4-F41003531C49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677</Words>
  <Application>Microsoft Office PowerPoint</Application>
  <PresentationFormat>On-screen Show (4:3)</PresentationFormat>
  <Paragraphs>226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7" baseType="lpstr">
      <vt:lpstr>Arial</vt:lpstr>
      <vt:lpstr>Arial Rounded MT Bold</vt:lpstr>
      <vt:lpstr>Calibri</vt:lpstr>
      <vt:lpstr>Calibri Light</vt:lpstr>
      <vt:lpstr>Cambria Math</vt:lpstr>
      <vt:lpstr>Century Gothic</vt:lpstr>
      <vt:lpstr>Edwardian Script ITC</vt:lpstr>
      <vt:lpstr>Garamond</vt:lpstr>
      <vt:lpstr>Jokerman</vt:lpstr>
      <vt:lpstr>Matura MT Script Capitals</vt:lpstr>
      <vt:lpstr>Rockwell</vt:lpstr>
      <vt:lpstr>Times New Roman</vt:lpstr>
      <vt:lpstr>Trebuchet MS</vt:lpstr>
      <vt:lpstr>Wingdings</vt:lpstr>
      <vt:lpstr>Wingdings 2</vt:lpstr>
      <vt:lpstr>Atlas</vt:lpstr>
      <vt:lpstr>Office Theme</vt:lpstr>
      <vt:lpstr>Quotable</vt:lpstr>
      <vt:lpstr>Equation</vt:lpstr>
      <vt:lpstr>A novel Hessian free method  to prevent Zero Point Energy Leak in Classical Trajectory Simu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ero Point Energy Correction for Quasi-Classical  Trajectory Simulation</dc:title>
  <dc:creator>SAIKAT MUKHERJEE</dc:creator>
  <cp:lastModifiedBy>SAIKAT MUKHERJEE</cp:lastModifiedBy>
  <cp:revision>98</cp:revision>
  <dcterms:created xsi:type="dcterms:W3CDTF">2020-10-10T18:15:08Z</dcterms:created>
  <dcterms:modified xsi:type="dcterms:W3CDTF">2021-10-28T15:39:15Z</dcterms:modified>
</cp:coreProperties>
</file>